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D0FEEE" w14:textId="77777777" w:rsidR="009B3D75" w:rsidRPr="000E37D8" w:rsidRDefault="002E5713" w:rsidP="002E5713">
      <w:pPr>
        <w:spacing w:after="1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  <w:lang w:val="vi-VN"/>
        </w:rPr>
        <w:t>Ngày soạn:....................................                               Ngày dạy:...................................</w:t>
      </w:r>
    </w:p>
    <w:p w14:paraId="1FD0D5B1" w14:textId="77777777" w:rsidR="009B3D75" w:rsidRPr="000E37D8" w:rsidRDefault="009B3D75" w:rsidP="002E5713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sz w:val="24"/>
          <w:szCs w:val="24"/>
        </w:rPr>
        <w:t>GIẢI TÍCH</w:t>
      </w:r>
    </w:p>
    <w:p w14:paraId="29A2A9FD" w14:textId="77777777" w:rsidR="009B3D75" w:rsidRPr="000E37D8" w:rsidRDefault="009B3D75" w:rsidP="002E5713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sz w:val="24"/>
          <w:szCs w:val="24"/>
        </w:rPr>
        <w:t xml:space="preserve">Chương </w:t>
      </w:r>
      <w:r w:rsidRPr="000E37D8">
        <w:rPr>
          <w:rFonts w:ascii="Times New Roman" w:hAnsi="Times New Roman" w:cs="Times New Roman"/>
          <w:b/>
          <w:bCs/>
          <w:sz w:val="24"/>
          <w:szCs w:val="24"/>
          <w:lang w:val="vi-VN"/>
        </w:rPr>
        <w:t>4</w:t>
      </w:r>
      <w:r w:rsidRPr="000E37D8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0E37D8">
        <w:rPr>
          <w:rFonts w:ascii="Times New Roman" w:hAnsi="Times New Roman" w:cs="Times New Roman"/>
          <w:b/>
          <w:bCs/>
          <w:sz w:val="24"/>
          <w:szCs w:val="24"/>
          <w:lang w:val="vi-VN"/>
        </w:rPr>
        <w:t>GIỚI HẠN</w:t>
      </w:r>
    </w:p>
    <w:p w14:paraId="60601BB6" w14:textId="77777777" w:rsidR="009B3D75" w:rsidRPr="000E37D8" w:rsidRDefault="009B3D75" w:rsidP="002E5713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sz w:val="24"/>
          <w:szCs w:val="24"/>
          <w:lang w:val="vi-VN"/>
        </w:rPr>
        <w:t>ÔN TẬP CHƯƠNG</w:t>
      </w:r>
      <w:r w:rsidRPr="000E37D8">
        <w:rPr>
          <w:rFonts w:ascii="Times New Roman" w:hAnsi="Times New Roman" w:cs="Times New Roman"/>
          <w:b/>
          <w:bCs/>
          <w:sz w:val="24"/>
          <w:szCs w:val="24"/>
        </w:rPr>
        <w:t xml:space="preserve"> (tiết 2)</w:t>
      </w:r>
    </w:p>
    <w:p w14:paraId="6213F5EC" w14:textId="77777777" w:rsidR="009B3D75" w:rsidRPr="000E37D8" w:rsidRDefault="00DE6936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I </w:t>
      </w:r>
      <w:r w:rsidR="009B3D75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ÁC DẠNG BÀI TẬP VỀ GIỚI HẠN CỦA HÀM SỐ</w:t>
      </w:r>
    </w:p>
    <w:p w14:paraId="54EA40C5" w14:textId="4BFC3AEA" w:rsidR="000833A0" w:rsidRPr="000E37D8" w:rsidRDefault="006E19A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GIỚI HẠN CỦA HÀM SỐ</w:t>
      </w:r>
    </w:p>
    <w:p w14:paraId="4F918A87" w14:textId="656868CD" w:rsidR="000833A0" w:rsidRPr="000E37D8" w:rsidRDefault="000833A0" w:rsidP="000833A0">
      <w:pPr>
        <w:spacing w:after="240"/>
        <w:rPr>
          <w:rFonts w:ascii="Times New Roman" w:hAnsi="Times New Roman" w:cs="Times New Roman"/>
          <w:bCs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Cs/>
            <w:sz w:val="24"/>
            <w:szCs w:val="24"/>
          </w:rPr>
          <m:t>1. Sử dụng trực tiếp các định nghĩa, định lí và quy tắc</m:t>
        </m:r>
      </m:oMath>
      <w:r w:rsidR="00343B39" w:rsidRPr="000E37D8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75E8713D" w14:textId="5420D2EC" w:rsidR="006E19AE" w:rsidRPr="000E37D8" w:rsidRDefault="006E19AE" w:rsidP="000833A0">
      <w:pPr>
        <w:spacing w:after="24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> </m:t>
        </m:r>
      </m:oMath>
      <w:r w:rsidR="000833A0" w:rsidRPr="000E37D8">
        <w:rPr>
          <w:rFonts w:ascii="Times New Roman" w:hAnsi="Times New Roman" w:cs="Times New Roman"/>
          <w:bCs/>
          <w:sz w:val="24"/>
          <w:szCs w:val="24"/>
        </w:rPr>
        <w:t>2. Dạng vô định</w:t>
      </w:r>
      <w:r w:rsidR="000833A0" w:rsidRPr="000E37D8">
        <w:rPr>
          <w:rFonts w:ascii="Times New Roman" w:hAnsi="Times New Roman" w:cs="Times New Roman"/>
          <w:sz w:val="24"/>
          <w:szCs w:val="24"/>
        </w:rPr>
        <w:t xml:space="preserve"> </w:t>
      </w:r>
      <w:r w:rsidR="006C45B8" w:rsidRPr="000E37D8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ABCEB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5pt;height:30.3pt" o:ole="">
            <v:imagedata r:id="rId7" o:title=""/>
          </v:shape>
          <o:OLEObject Type="Embed" ProgID="Equation.DSMT4" ShapeID="_x0000_i1025" DrawAspect="Content" ObjectID="_1754977104" r:id="rId8"/>
        </w:object>
      </w:r>
    </w:p>
    <w:p w14:paraId="714D3508" w14:textId="19A32CDC" w:rsidR="00343B39" w:rsidRPr="000E37D8" w:rsidRDefault="000833A0" w:rsidP="000833A0">
      <w:pPr>
        <w:spacing w:after="24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Cs/>
          <w:sz w:val="24"/>
          <w:szCs w:val="24"/>
        </w:rPr>
        <w:t>3. Dạng vô định</w:t>
      </w:r>
      <w:r w:rsidRPr="000E37D8">
        <w:rPr>
          <w:rFonts w:ascii="Times New Roman" w:hAnsi="Times New Roman" w:cs="Times New Roman"/>
          <w:sz w:val="24"/>
          <w:szCs w:val="24"/>
        </w:rPr>
        <w:t xml:space="preserve"> </w:t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279" w:dyaOrig="620" w14:anchorId="18963854">
          <v:shape id="_x0000_i1026" type="#_x0000_t75" style="width:13.25pt;height:30.3pt" o:ole="">
            <v:imagedata r:id="rId9" o:title=""/>
          </v:shape>
          <o:OLEObject Type="Embed" ProgID="Equation.DSMT4" ShapeID="_x0000_i1026" DrawAspect="Content" ObjectID="_1754977105" r:id="rId10"/>
        </w:object>
      </w:r>
    </w:p>
    <w:p w14:paraId="39F8681F" w14:textId="7BC1FCC2" w:rsidR="00343B39" w:rsidRPr="000E37D8" w:rsidRDefault="00343B39" w:rsidP="000833A0">
      <w:pPr>
        <w:spacing w:after="24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Cs/>
          <w:sz w:val="24"/>
          <w:szCs w:val="24"/>
        </w:rPr>
        <w:t xml:space="preserve">4. Dạng vô định </w:t>
      </w:r>
      <w:r w:rsidR="000833A0" w:rsidRPr="000E37D8">
        <w:rPr>
          <w:rFonts w:ascii="Times New Roman" w:hAnsi="Times New Roman" w:cs="Times New Roman"/>
          <w:position w:val="-4"/>
          <w:sz w:val="24"/>
          <w:szCs w:val="24"/>
        </w:rPr>
        <w:object w:dxaOrig="620" w:dyaOrig="200" w14:anchorId="5F91E9C4">
          <v:shape id="_x0000_i1027" type="#_x0000_t75" style="width:30.3pt;height:9.45pt" o:ole="">
            <v:imagedata r:id="rId11" o:title=""/>
          </v:shape>
          <o:OLEObject Type="Embed" ProgID="Equation.DSMT4" ShapeID="_x0000_i1027" DrawAspect="Content" ObjectID="_1754977106" r:id="rId12"/>
        </w:object>
      </w:r>
    </w:p>
    <w:p w14:paraId="09BF3C9D" w14:textId="40B5CA02" w:rsidR="00343B39" w:rsidRPr="000E37D8" w:rsidRDefault="00343B39" w:rsidP="000833A0">
      <w:pPr>
        <w:spacing w:after="24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bCs/>
          <w:sz w:val="24"/>
          <w:szCs w:val="24"/>
        </w:rPr>
        <w:t xml:space="preserve">5. Dạng vô định </w:t>
      </w:r>
      <w:r w:rsidR="00337DE8" w:rsidRPr="000E37D8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4871617D">
          <v:shape id="_x0000_i1028" type="#_x0000_t75" style="width:20.85pt;height:13.25pt" o:ole="">
            <v:imagedata r:id="rId13" o:title=""/>
          </v:shape>
          <o:OLEObject Type="Embed" ProgID="Equation.DSMT4" ShapeID="_x0000_i1028" DrawAspect="Content" ObjectID="_1754977107" r:id="rId14"/>
        </w:object>
      </w:r>
    </w:p>
    <w:p w14:paraId="0885143A" w14:textId="77777777" w:rsidR="00F47B5B" w:rsidRPr="000E37D8" w:rsidRDefault="00F47B5B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II CÁC DẠNG BÀI TẬP VỀ HÀM SỐ LIÊN TỤC</w:t>
      </w:r>
    </w:p>
    <w:p w14:paraId="7465A998" w14:textId="77777777" w:rsidR="00343B39" w:rsidRPr="000E37D8" w:rsidRDefault="00343B39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HÀM SỐ LIÊN TỤC</w:t>
      </w:r>
    </w:p>
    <w:p w14:paraId="7B2812B8" w14:textId="77777777" w:rsidR="00343B39" w:rsidRPr="000E37D8" w:rsidRDefault="00343B39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Cs/>
            <w:sz w:val="24"/>
            <w:szCs w:val="24"/>
          </w:rPr>
          <m:t>1. Xét tính liên tục của hàm số tại 1 điểm</m:t>
        </m:r>
      </m:oMath>
      <w:r w:rsidR="007372C6" w:rsidRPr="000E37D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B630944" w14:textId="77777777" w:rsidR="007372C6" w:rsidRPr="000E37D8" w:rsidRDefault="007372C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Cs/>
            <w:sz w:val="24"/>
            <w:szCs w:val="24"/>
          </w:rPr>
          <m:t>2. Xét tính liên tục của hàm số trên khoảng, đoạn</m:t>
        </m:r>
      </m:oMath>
      <w:r w:rsidRPr="000E37D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674940" w14:textId="77777777" w:rsidR="007372C6" w:rsidRPr="000E37D8" w:rsidRDefault="007372C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Cs/>
            <w:sz w:val="24"/>
            <w:szCs w:val="24"/>
          </w:rPr>
          <m:t>3. Định tham số m để hàm số liên tục</m:t>
        </m:r>
      </m:oMath>
      <w:r w:rsidRPr="000E37D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271E408" w14:textId="747261FA" w:rsidR="00343B39" w:rsidRPr="000E37D8" w:rsidRDefault="007372C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Cs/>
            <w:sz w:val="24"/>
            <w:szCs w:val="24"/>
          </w:rPr>
          <m:t>4. Chứng minh phương trình có nghiệm</m:t>
        </m:r>
      </m:oMath>
      <w:r w:rsidRPr="000E37D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325A513" w14:textId="31176AD7" w:rsidR="00337DE8" w:rsidRPr="000E37D8" w:rsidRDefault="00337DE8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Quy trình xét tính liên tục của hàm số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66F03A8">
          <v:shape id="_x0000_i1029" type="#_x0000_t75" style="width:47.35pt;height:20.85pt" o:ole="">
            <v:imagedata r:id="rId15" o:title=""/>
          </v:shape>
          <o:OLEObject Type="Embed" ProgID="Equation.DSMT4" ShapeID="_x0000_i1029" DrawAspect="Content" ObjectID="_1754977108" r:id="rId16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tại điểm </w:t>
      </w:r>
      <w:r w:rsidRPr="000E37D8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79097AB">
          <v:shape id="_x0000_i1030" type="#_x0000_t75" style="width:13.25pt;height:17.05pt" o:ole="">
            <v:imagedata r:id="rId17" o:title=""/>
          </v:shape>
          <o:OLEObject Type="Embed" ProgID="Equation.DSMT4" ShapeID="_x0000_i1030" DrawAspect="Content" ObjectID="_1754977109" r:id="rId18"/>
        </w:object>
      </w:r>
    </w:p>
    <w:p w14:paraId="01DD1049" w14:textId="77777777" w:rsidR="00126584" w:rsidRPr="000E37D8" w:rsidRDefault="00126584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sz w:val="24"/>
          <w:szCs w:val="24"/>
        </w:rPr>
        <w:t>Bắt đầu</w:t>
      </w:r>
    </w:p>
    <w:p w14:paraId="288A7253" w14:textId="09F8BFA9" w:rsidR="005D6901" w:rsidRPr="000E37D8" w:rsidRDefault="005D6901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sz w:val="24"/>
          <w:szCs w:val="24"/>
        </w:rPr>
        <w:t xml:space="preserve">Tồn tại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29D88B89">
          <v:shape id="_x0000_i1031" type="#_x0000_t75" style="width:32.2pt;height:20.85pt" o:ole="">
            <v:imagedata r:id="rId19" o:title=""/>
          </v:shape>
          <o:OLEObject Type="Embed" ProgID="Equation.DSMT4" ShapeID="_x0000_i1031" DrawAspect="Content" ObjectID="_1754977110" r:id="rId20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&gt; Đúng &gt; Tồn tại </w:t>
      </w:r>
      <w:r w:rsidRPr="000E37D8">
        <w:rPr>
          <w:rFonts w:ascii="Times New Roman" w:hAnsi="Times New Roman" w:cs="Times New Roman"/>
          <w:position w:val="-22"/>
          <w:sz w:val="24"/>
          <w:szCs w:val="24"/>
        </w:rPr>
        <w:object w:dxaOrig="960" w:dyaOrig="480" w14:anchorId="52E64484">
          <v:shape id="_x0000_i1032" type="#_x0000_t75" style="width:47.35pt;height:24.65pt" o:ole="">
            <v:imagedata r:id="rId21" o:title=""/>
          </v:shape>
          <o:OLEObject Type="Embed" ProgID="Equation.DSMT4" ShapeID="_x0000_i1032" DrawAspect="Content" ObjectID="_1754977111" r:id="rId2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&gt; Đúng &gt; </w:t>
      </w:r>
      <w:r w:rsidRPr="000E37D8">
        <w:rPr>
          <w:rFonts w:ascii="Times New Roman" w:hAnsi="Times New Roman" w:cs="Times New Roman"/>
          <w:position w:val="-22"/>
          <w:sz w:val="24"/>
          <w:szCs w:val="24"/>
        </w:rPr>
        <w:object w:dxaOrig="1800" w:dyaOrig="480" w14:anchorId="3727DF71">
          <v:shape id="_x0000_i1033" type="#_x0000_t75" style="width:89.05pt;height:24.65pt" o:ole="">
            <v:imagedata r:id="rId23" o:title=""/>
          </v:shape>
          <o:OLEObject Type="Embed" ProgID="Equation.DSMT4" ShapeID="_x0000_i1033" DrawAspect="Content" ObjectID="_1754977112" r:id="rId2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&gt; Đúng &gt;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7F44793C">
          <v:shape id="_x0000_i1034" type="#_x0000_t75" style="width:28.4pt;height:20.85pt" o:ole="">
            <v:imagedata r:id="rId25" o:title=""/>
          </v:shape>
          <o:OLEObject Type="Embed" ProgID="Equation.DSMT4" ShapeID="_x0000_i1034" DrawAspect="Content" ObjectID="_1754977113" r:id="rId26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liên tục tại </w:t>
      </w:r>
      <w:r w:rsidRPr="000E37D8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658510C">
          <v:shape id="_x0000_i1035" type="#_x0000_t75" style="width:13.25pt;height:17.05pt" o:ole="">
            <v:imagedata r:id="rId17" o:title=""/>
          </v:shape>
          <o:OLEObject Type="Embed" ProgID="Equation.DSMT4" ShapeID="_x0000_i1035" DrawAspect="Content" ObjectID="_1754977114" r:id="rId27"/>
        </w:object>
      </w:r>
    </w:p>
    <w:p w14:paraId="1256B88D" w14:textId="465A4B6D" w:rsidR="001D184F" w:rsidRPr="000E37D8" w:rsidRDefault="005D6901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&gt; Sai &gt; </w:t>
      </w:r>
      <w:r w:rsidR="006C3F01" w:rsidRPr="000E37D8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E7B7D8C">
          <v:shape id="_x0000_i1036" type="#_x0000_t75" style="width:28.4pt;height:20.85pt" o:ole="">
            <v:imagedata r:id="rId25" o:title=""/>
          </v:shape>
          <o:OLEObject Type="Embed" ProgID="Equation.DSMT4" ShapeID="_x0000_i1036" DrawAspect="Content" ObjectID="_1754977115" r:id="rId28"/>
        </w:object>
      </w:r>
      <w:r w:rsidR="006C3F01" w:rsidRPr="000E37D8">
        <w:rPr>
          <w:rFonts w:ascii="Times New Roman" w:hAnsi="Times New Roman" w:cs="Times New Roman"/>
          <w:sz w:val="24"/>
          <w:szCs w:val="24"/>
        </w:rPr>
        <w:t xml:space="preserve">không liên tục tại </w:t>
      </w:r>
      <w:r w:rsidR="006C3F01" w:rsidRPr="000E37D8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3F91C5D">
          <v:shape id="_x0000_i1037" type="#_x0000_t75" style="width:13.25pt;height:17.05pt" o:ole="">
            <v:imagedata r:id="rId17" o:title=""/>
          </v:shape>
          <o:OLEObject Type="Embed" ProgID="Equation.DSMT4" ShapeID="_x0000_i1037" DrawAspect="Content" ObjectID="_1754977116" r:id="rId29"/>
        </w:object>
      </w:r>
      <w:r w:rsidR="006C3F01" w:rsidRPr="000E37D8"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w:r w:rsidR="00F37F7D" w:rsidRPr="000E37D8">
        <w:rPr>
          <w:rFonts w:ascii="Times New Roman" w:hAnsi="Times New Roman" w:cs="Times New Roman"/>
          <w:b/>
          <w:bCs/>
          <w:iCs/>
          <w:sz w:val="24"/>
          <w:szCs w:val="24"/>
        </w:rPr>
        <w:t>Kết thúc</w:t>
      </w:r>
    </w:p>
    <w:p w14:paraId="23F2C6DA" w14:textId="77777777" w:rsidR="000B5389" w:rsidRPr="000E37D8" w:rsidRDefault="000B5389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TẬP LUYỆN TẬP (Giới hạn hàm số)</w:t>
      </w:r>
    </w:p>
    <w:p w14:paraId="33C35391" w14:textId="77777777" w:rsidR="000B5389" w:rsidRPr="000E37D8" w:rsidRDefault="000B5389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1</w:t>
      </w:r>
      <w:r w:rsidRPr="000E37D8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 xml:space="preserve"> (Từ bài tập 5 SGK)</w:t>
      </w:r>
    </w:p>
    <w:p w14:paraId="6769A842" w14:textId="110C5CC2" w:rsidR="000B5389" w:rsidRPr="000E37D8" w:rsidRDefault="000B5389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Tính các giới hạn</m:t>
        </m:r>
      </m:oMath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5B68C9DC" w14:textId="7ABB4800" w:rsidR="000B5389" w:rsidRPr="000E37D8" w:rsidRDefault="006C3F01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79FCA879">
          <v:shape id="_x0000_i1038" type="#_x0000_t75" style="width:79.6pt;height:30.3pt" o:ole="">
            <v:imagedata r:id="rId30" o:title=""/>
          </v:shape>
          <o:OLEObject Type="Embed" ProgID="Equation.DSMT4" ShapeID="_x0000_i1038" DrawAspect="Content" ObjectID="_1754977117" r:id="rId31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</w:t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6D01F083">
          <v:shape id="_x0000_i1039" type="#_x0000_t75" style="width:64.4pt;height:30.3pt" o:ole="">
            <v:imagedata r:id="rId32" o:title=""/>
          </v:shape>
          <o:OLEObject Type="Embed" ProgID="Equation.DSMT4" ShapeID="_x0000_i1039" DrawAspect="Content" ObjectID="_1754977118" r:id="rId33"/>
        </w:object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860" w:dyaOrig="660" w14:anchorId="028F21F4">
          <v:shape id="_x0000_i1040" type="#_x0000_t75" style="width:92.85pt;height:32.2pt" o:ole="">
            <v:imagedata r:id="rId34" o:title=""/>
          </v:shape>
          <o:OLEObject Type="Embed" ProgID="Equation.DSMT4" ShapeID="_x0000_i1040" DrawAspect="Content" ObjectID="_1754977119" r:id="rId35"/>
        </w:object>
      </w:r>
    </w:p>
    <w:p w14:paraId="5E14ED9D" w14:textId="77777777" w:rsidR="000B5389" w:rsidRPr="000E37D8" w:rsidRDefault="000B5389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>Bài giải</w:t>
      </w:r>
    </w:p>
    <w:p w14:paraId="784B2BF2" w14:textId="0E8C6E5E" w:rsidR="003D2B61" w:rsidRPr="000E37D8" w:rsidRDefault="003D2B61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414EFEA9">
          <v:shape id="_x0000_i1041" type="#_x0000_t75" style="width:98.55pt;height:30.3pt" o:ole="">
            <v:imagedata r:id="rId36" o:title=""/>
          </v:shape>
          <o:OLEObject Type="Embed" ProgID="Equation.DSMT4" ShapeID="_x0000_i1041" DrawAspect="Content" ObjectID="_1754977120" r:id="rId37"/>
        </w:object>
      </w:r>
    </w:p>
    <w:p w14:paraId="5AACD29A" w14:textId="33184665" w:rsidR="003D2B61" w:rsidRPr="000E37D8" w:rsidRDefault="003D2B61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1800" w:dyaOrig="460" w14:anchorId="4FA5FE8A">
          <v:shape id="_x0000_i1042" type="#_x0000_t75" style="width:89.05pt;height:22.75pt" o:ole="">
            <v:imagedata r:id="rId38" o:title=""/>
          </v:shape>
          <o:OLEObject Type="Embed" ProgID="Equation.DSMT4" ShapeID="_x0000_i1042" DrawAspect="Content" ObjectID="_1754977121" r:id="rId39"/>
        </w:object>
      </w:r>
    </w:p>
    <w:p w14:paraId="45517279" w14:textId="4E00BB40" w:rsidR="003D2B61" w:rsidRPr="000E37D8" w:rsidRDefault="003D2B61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1460" w:dyaOrig="460" w14:anchorId="2ECCFCB7">
          <v:shape id="_x0000_i1043" type="#_x0000_t75" style="width:1in;height:22.75pt" o:ole="">
            <v:imagedata r:id="rId40" o:title=""/>
          </v:shape>
          <o:OLEObject Type="Embed" ProgID="Equation.DSMT4" ShapeID="_x0000_i1043" DrawAspect="Content" ObjectID="_1754977122" r:id="rId41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và </w:t>
      </w:r>
      <w:r w:rsidRPr="000E37D8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0332C6C9">
          <v:shape id="_x0000_i1044" type="#_x0000_t75" style="width:79.6pt;height:15.15pt" o:ole="">
            <v:imagedata r:id="rId42" o:title=""/>
          </v:shape>
          <o:OLEObject Type="Embed" ProgID="Equation.DSMT4" ShapeID="_x0000_i1044" DrawAspect="Content" ObjectID="_1754977123" r:id="rId43"/>
        </w:object>
      </w:r>
    </w:p>
    <w:p w14:paraId="423AA7FC" w14:textId="4D39CADD" w:rsidR="003D2B61" w:rsidRPr="000E37D8" w:rsidRDefault="003D2B61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Vậy </w:t>
      </w:r>
      <w:r w:rsidR="006D069E" w:rsidRPr="000E37D8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4CEBE2FF">
          <v:shape id="_x0000_i1045" type="#_x0000_t75" style="width:81.45pt;height:30.3pt" o:ole="">
            <v:imagedata r:id="rId44" o:title=""/>
          </v:shape>
          <o:OLEObject Type="Embed" ProgID="Equation.DSMT4" ShapeID="_x0000_i1045" DrawAspect="Content" ObjectID="_1754977124" r:id="rId45"/>
        </w:object>
      </w:r>
    </w:p>
    <w:p w14:paraId="3D286F8E" w14:textId="792692B6" w:rsidR="004239EB" w:rsidRPr="000E37D8" w:rsidRDefault="004239EB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130"/>
          <w:sz w:val="24"/>
          <w:szCs w:val="24"/>
        </w:rPr>
        <w:object w:dxaOrig="2260" w:dyaOrig="2700" w14:anchorId="6E1A11B7">
          <v:shape id="_x0000_i1046" type="#_x0000_t75" style="width:113.7pt;height:134.55pt" o:ole="">
            <v:imagedata r:id="rId46" o:title=""/>
          </v:shape>
          <o:OLEObject Type="Embed" ProgID="Equation.DSMT4" ShapeID="_x0000_i1046" DrawAspect="Content" ObjectID="_1754977125" r:id="rId47"/>
        </w:object>
      </w:r>
    </w:p>
    <w:p w14:paraId="769378EA" w14:textId="77777777" w:rsidR="00202C1A" w:rsidRPr="000E37D8" w:rsidRDefault="00202C1A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Sử dụng MTCT</m:t>
        </m:r>
      </m:oMath>
      <w:r w:rsidR="00C27214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12929C7A" w14:textId="0FA78527" w:rsidR="00202C1A" w:rsidRPr="000E37D8" w:rsidRDefault="00453BB5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a) </m:t>
        </m:r>
      </m:oMath>
      <w:r w:rsidR="004239EB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Nhập biểu thức </w:t>
      </w:r>
      <w:r w:rsidR="004239EB" w:rsidRPr="000E37D8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052C683B">
          <v:shape id="_x0000_i1047" type="#_x0000_t75" style="width:49.25pt;height:30.3pt" o:ole="">
            <v:imagedata r:id="rId48" o:title=""/>
          </v:shape>
          <o:OLEObject Type="Embed" ProgID="Equation.DSMT4" ShapeID="_x0000_i1047" DrawAspect="Content" ObjectID="_1754977126" r:id="rId49"/>
        </w:object>
      </w:r>
      <w:r w:rsidR="00C27214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="004239EB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1D89A45A" w14:textId="753B9F10" w:rsidR="00BC6543" w:rsidRPr="000E37D8" w:rsidRDefault="00202C1A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Bấm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CALC. </m:t>
        </m:r>
      </m:oMath>
      <w:r w:rsidR="00BC6543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 </w:t>
      </w:r>
      <w:r w:rsidR="004239EB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="004239EB" w:rsidRPr="000E37D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2C3E88E">
          <v:shape id="_x0000_i1048" type="#_x0000_t75" style="width:20.85pt;height:13.25pt" o:ole="">
            <v:imagedata r:id="rId50" o:title=""/>
          </v:shape>
          <o:OLEObject Type="Embed" ProgID="Equation.DSMT4" ShapeID="_x0000_i1048" DrawAspect="Content" ObjectID="_1754977127" r:id="rId51"/>
        </w:object>
      </w:r>
      <w:r w:rsidR="004239EB" w:rsidRPr="000E37D8">
        <w:rPr>
          <w:rFonts w:ascii="Times New Roman" w:hAnsi="Times New Roman" w:cs="Times New Roman"/>
          <w:sz w:val="24"/>
          <w:szCs w:val="24"/>
        </w:rPr>
        <w:t xml:space="preserve"> gán </w:t>
      </w:r>
      <w:r w:rsidR="004239EB" w:rsidRPr="000E37D8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10BD6BC0">
          <v:shape id="_x0000_i1049" type="#_x0000_t75" style="width:64.4pt;height:15.15pt" o:ole="">
            <v:imagedata r:id="rId52" o:title=""/>
          </v:shape>
          <o:OLEObject Type="Embed" ProgID="Equation.DSMT4" ShapeID="_x0000_i1049" DrawAspect="Content" ObjectID="_1754977128" r:id="rId53"/>
        </w:object>
      </w:r>
      <w:r w:rsidR="004239EB" w:rsidRPr="000E37D8">
        <w:rPr>
          <w:rFonts w:ascii="Times New Roman" w:hAnsi="Times New Roman" w:cs="Times New Roman"/>
          <w:sz w:val="24"/>
          <w:szCs w:val="24"/>
        </w:rPr>
        <w:t xml:space="preserve">hoặc </w:t>
      </w:r>
      <w:r w:rsidR="004239EB" w:rsidRPr="000E37D8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DDB6843">
          <v:shape id="_x0000_i1050" type="#_x0000_t75" style="width:43.6pt;height:15.15pt" o:ole="">
            <v:imagedata r:id="rId54" o:title=""/>
          </v:shape>
          <o:OLEObject Type="Embed" ProgID="Equation.DSMT4" ShapeID="_x0000_i1050" DrawAspect="Content" ObjectID="_1754977129" r:id="rId55"/>
        </w:object>
      </w:r>
    </w:p>
    <w:p w14:paraId="4472D4BB" w14:textId="769CF72B" w:rsidR="00BC6543" w:rsidRPr="000E37D8" w:rsidRDefault="00BC6543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Kết quả 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</m:oMath>
      <w:r w:rsidR="0059618D" w:rsidRPr="000E37D8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59FDBF33">
          <v:shape id="_x0000_i1051" type="#_x0000_t75" style="width:54.95pt;height:15.15pt" o:ole="">
            <v:imagedata r:id="rId56" o:title=""/>
          </v:shape>
          <o:OLEObject Type="Embed" ProgID="Equation.DSMT4" ShapeID="_x0000_i1051" DrawAspect="Content" ObjectID="_1754977130" r:id="rId57"/>
        </w:object>
      </w:r>
    </w:p>
    <w:p w14:paraId="607866B7" w14:textId="64E52502" w:rsidR="0059618D" w:rsidRPr="000E37D8" w:rsidRDefault="0059618D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2200" w:dyaOrig="620" w14:anchorId="025729A4">
          <v:shape id="_x0000_i1052" type="#_x0000_t75" style="width:109.9pt;height:30.3pt" o:ole="">
            <v:imagedata r:id="rId58" o:title=""/>
          </v:shape>
          <o:OLEObject Type="Embed" ProgID="Equation.DSMT4" ShapeID="_x0000_i1052" DrawAspect="Content" ObjectID="_1754977131" r:id="rId59"/>
        </w:object>
      </w:r>
    </w:p>
    <w:p w14:paraId="3A627942" w14:textId="4613310B" w:rsidR="00202C1A" w:rsidRPr="000E37D8" w:rsidRDefault="00453BB5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b) </m:t>
        </m:r>
      </m:oMath>
      <w:r w:rsidR="0059618D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Nhập biểu thức </w:t>
      </w:r>
      <w:r w:rsidR="0059618D" w:rsidRPr="000E37D8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325D830F">
          <v:shape id="_x0000_i1053" type="#_x0000_t75" style="width:34.1pt;height:30.3pt" o:ole="">
            <v:imagedata r:id="rId60" o:title=""/>
          </v:shape>
          <o:OLEObject Type="Embed" ProgID="Equation.DSMT4" ShapeID="_x0000_i1053" DrawAspect="Content" ObjectID="_1754977132" r:id="rId61"/>
        </w:object>
      </w:r>
      <w:r w:rsidR="00C27214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6ED2AD45" w14:textId="1F02B4FE" w:rsidR="00BC6543" w:rsidRPr="000E37D8" w:rsidRDefault="00BC6543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Bấm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CALC. </m:t>
        </m:r>
      </m:oMath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   </w:t>
      </w:r>
      <w:r w:rsidR="00415B87" w:rsidRPr="000E37D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38416B1">
          <v:shape id="_x0000_i1054" type="#_x0000_t75" style="width:20.85pt;height:13.25pt" o:ole="">
            <v:imagedata r:id="rId50" o:title=""/>
          </v:shape>
          <o:OLEObject Type="Embed" ProgID="Equation.DSMT4" ShapeID="_x0000_i1054" DrawAspect="Content" ObjectID="_1754977133" r:id="rId62"/>
        </w:object>
      </w:r>
      <w:r w:rsidR="00415B87" w:rsidRPr="000E37D8">
        <w:rPr>
          <w:rFonts w:ascii="Times New Roman" w:hAnsi="Times New Roman" w:cs="Times New Roman"/>
          <w:sz w:val="24"/>
          <w:szCs w:val="24"/>
        </w:rPr>
        <w:t xml:space="preserve"> gán </w:t>
      </w:r>
      <w:r w:rsidR="00415B87" w:rsidRPr="000E37D8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0D676A95">
          <v:shape id="_x0000_i1055" type="#_x0000_t75" style="width:64.4pt;height:15.15pt" o:ole="">
            <v:imagedata r:id="rId63" o:title=""/>
          </v:shape>
          <o:OLEObject Type="Embed" ProgID="Equation.DSMT4" ShapeID="_x0000_i1055" DrawAspect="Content" ObjectID="_1754977134" r:id="rId64"/>
        </w:object>
      </w:r>
      <w:r w:rsidR="00415B87" w:rsidRPr="000E37D8">
        <w:rPr>
          <w:rFonts w:ascii="Times New Roman" w:hAnsi="Times New Roman" w:cs="Times New Roman"/>
          <w:sz w:val="24"/>
          <w:szCs w:val="24"/>
        </w:rPr>
        <w:t xml:space="preserve"> ( Chọn số bé hơn 4 vì </w:t>
      </w:r>
      <w:r w:rsidR="00415B87" w:rsidRPr="000E37D8">
        <w:rPr>
          <w:rFonts w:ascii="Times New Roman" w:hAnsi="Times New Roman" w:cs="Times New Roman"/>
          <w:position w:val="-6"/>
          <w:sz w:val="24"/>
          <w:szCs w:val="24"/>
        </w:rPr>
        <w:object w:dxaOrig="740" w:dyaOrig="320" w14:anchorId="53708748">
          <v:shape id="_x0000_i1056" type="#_x0000_t75" style="width:37.9pt;height:15.15pt" o:ole="">
            <v:imagedata r:id="rId65" o:title=""/>
          </v:shape>
          <o:OLEObject Type="Embed" ProgID="Equation.DSMT4" ShapeID="_x0000_i1056" DrawAspect="Content" ObjectID="_1754977135" r:id="rId66"/>
        </w:object>
      </w:r>
      <w:r w:rsidR="00415B87" w:rsidRPr="000E37D8">
        <w:rPr>
          <w:rFonts w:ascii="Times New Roman" w:hAnsi="Times New Roman" w:cs="Times New Roman"/>
          <w:sz w:val="24"/>
          <w:szCs w:val="24"/>
        </w:rPr>
        <w:t>)</w:t>
      </w:r>
    </w:p>
    <w:p w14:paraId="5D1CE821" w14:textId="1F9E82C5" w:rsidR="00415B87" w:rsidRPr="000E37D8" w:rsidRDefault="00BC6543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Kết quả 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</m:oMath>
      <w:r w:rsidR="00415B87" w:rsidRPr="000E37D8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54D400A">
          <v:shape id="_x0000_i1057" type="#_x0000_t75" style="width:45.45pt;height:13.25pt" o:ole="">
            <v:imagedata r:id="rId67" o:title=""/>
          </v:shape>
          <o:OLEObject Type="Embed" ProgID="Equation.DSMT4" ShapeID="_x0000_i1057" DrawAspect="Content" ObjectID="_1754977136" r:id="rId68"/>
        </w:object>
      </w:r>
    </w:p>
    <w:p w14:paraId="7C581C71" w14:textId="36A2AE15" w:rsidR="00415B87" w:rsidRPr="000E37D8" w:rsidRDefault="00415B87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920" w:dyaOrig="620" w14:anchorId="0D6A0085">
          <v:shape id="_x0000_i1058" type="#_x0000_t75" style="width:96.65pt;height:30.3pt" o:ole="">
            <v:imagedata r:id="rId69" o:title=""/>
          </v:shape>
          <o:OLEObject Type="Embed" ProgID="Equation.DSMT4" ShapeID="_x0000_i1058" DrawAspect="Content" ObjectID="_1754977137" r:id="rId70"/>
        </w:object>
      </w:r>
    </w:p>
    <w:p w14:paraId="5631D2AD" w14:textId="20086003" w:rsidR="00C27214" w:rsidRPr="000E37D8" w:rsidRDefault="00453BB5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c) </m:t>
        </m:r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Tương tự câu a.</m:t>
        </m:r>
      </m:oMath>
      <w:r w:rsidR="00C27214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5F3BA56A" w14:textId="082F8858" w:rsidR="00C27214" w:rsidRPr="000E37D8" w:rsidRDefault="00C27214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2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Tính các giới hạn</m:t>
        </m:r>
      </m:oMath>
    </w:p>
    <w:p w14:paraId="228E4048" w14:textId="7B789A7A" w:rsidR="003D42C7" w:rsidRPr="000E37D8" w:rsidRDefault="003D42C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660" w:dyaOrig="680" w14:anchorId="7D3C7C8D">
          <v:shape id="_x0000_i1059" type="#_x0000_t75" style="width:83.35pt;height:34.1pt" o:ole="">
            <v:imagedata r:id="rId71" o:title=""/>
          </v:shape>
          <o:OLEObject Type="Embed" ProgID="Equation.DSMT4" ShapeID="_x0000_i1059" DrawAspect="Content" ObjectID="_1754977138" r:id="rId72"/>
        </w:object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760" w:dyaOrig="680" w14:anchorId="74ECA8AF">
          <v:shape id="_x0000_i1060" type="#_x0000_t75" style="width:87.15pt;height:34.1pt" o:ole="">
            <v:imagedata r:id="rId73" o:title=""/>
          </v:shape>
          <o:OLEObject Type="Embed" ProgID="Equation.DSMT4" ShapeID="_x0000_i1060" DrawAspect="Content" ObjectID="_1754977139" r:id="rId74"/>
        </w:object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2260" w:dyaOrig="680" w14:anchorId="5562458F">
          <v:shape id="_x0000_i1061" type="#_x0000_t75" style="width:113.7pt;height:34.1pt" o:ole="">
            <v:imagedata r:id="rId75" o:title=""/>
          </v:shape>
          <o:OLEObject Type="Embed" ProgID="Equation.DSMT4" ShapeID="_x0000_i1061" DrawAspect="Content" ObjectID="_1754977140" r:id="rId76"/>
        </w:object>
      </w:r>
    </w:p>
    <w:p w14:paraId="255F5B3E" w14:textId="77777777" w:rsidR="00C27214" w:rsidRPr="000E37D8" w:rsidRDefault="00C27214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>Bài giải</w:t>
      </w:r>
    </w:p>
    <w:p w14:paraId="50403734" w14:textId="390C2752" w:rsidR="007A533A" w:rsidRPr="000E37D8" w:rsidRDefault="007A533A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92"/>
          <w:sz w:val="24"/>
          <w:szCs w:val="24"/>
        </w:rPr>
        <w:object w:dxaOrig="4800" w:dyaOrig="1960" w14:anchorId="070A8139">
          <v:shape id="_x0000_i1062" type="#_x0000_t75" style="width:240.65pt;height:98.55pt" o:ole="">
            <v:imagedata r:id="rId77" o:title=""/>
          </v:shape>
          <o:OLEObject Type="Embed" ProgID="Equation.DSMT4" ShapeID="_x0000_i1062" DrawAspect="Content" ObjectID="_1754977141" r:id="rId78"/>
        </w:object>
      </w:r>
    </w:p>
    <w:p w14:paraId="5E617031" w14:textId="1952CB59" w:rsidR="00C47E2F" w:rsidRPr="000E37D8" w:rsidRDefault="00C47E2F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136"/>
          <w:sz w:val="24"/>
          <w:szCs w:val="24"/>
        </w:rPr>
        <w:object w:dxaOrig="4540" w:dyaOrig="2700" w14:anchorId="143A3D6A">
          <v:shape id="_x0000_i1063" type="#_x0000_t75" style="width:227.35pt;height:134.55pt" o:ole="">
            <v:imagedata r:id="rId79" o:title=""/>
          </v:shape>
          <o:OLEObject Type="Embed" ProgID="Equation.DSMT4" ShapeID="_x0000_i1063" DrawAspect="Content" ObjectID="_1754977142" r:id="rId80"/>
        </w:object>
      </w:r>
    </w:p>
    <w:p w14:paraId="076F40FD" w14:textId="77777777" w:rsidR="00C47E2F" w:rsidRPr="000E37D8" w:rsidRDefault="00C47E2F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130"/>
          <w:sz w:val="24"/>
          <w:szCs w:val="24"/>
        </w:rPr>
        <w:object w:dxaOrig="3260" w:dyaOrig="2720" w14:anchorId="3C0C1115">
          <v:shape id="_x0000_i1064" type="#_x0000_t75" style="width:162.95pt;height:136.4pt" o:ole="">
            <v:imagedata r:id="rId81" o:title=""/>
          </v:shape>
          <o:OLEObject Type="Embed" ProgID="Equation.DSMT4" ShapeID="_x0000_i1064" DrawAspect="Content" ObjectID="_1754977143" r:id="rId82"/>
        </w:object>
      </w:r>
    </w:p>
    <w:p w14:paraId="0910BC4D" w14:textId="0FF0C741" w:rsidR="00362B7F" w:rsidRPr="000E37D8" w:rsidRDefault="00362B7F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3</w:t>
      </w:r>
      <m:oMath>
        <m:r>
          <m:rPr>
            <m:nor/>
          </m:rPr>
          <w:rPr>
            <w:rFonts w:ascii="Times New Roman" w:eastAsiaTheme="minorEastAsia" w:hAnsi="Times New Roman" w:cs="Times New Roman"/>
            <w:b/>
            <w:bCs/>
            <w:i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Tính các giới hạn</m:t>
        </m:r>
      </m:oMath>
    </w:p>
    <w:p w14:paraId="62149BF5" w14:textId="5BC54D1C" w:rsidR="00362B7F" w:rsidRPr="000E37D8" w:rsidRDefault="005D0B40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object w:dxaOrig="2340" w:dyaOrig="480" w14:anchorId="6C254CF9">
          <v:shape id="_x0000_i1065" type="#_x0000_t75" style="width:117.45pt;height:24.65pt" o:ole="">
            <v:imagedata r:id="rId83" o:title=""/>
          </v:shape>
          <o:OLEObject Type="Embed" ProgID="Equation.DSMT4" ShapeID="_x0000_i1065" DrawAspect="Content" ObjectID="_1754977144" r:id="rId84"/>
        </w:object>
      </w:r>
      <w:r w:rsidR="008E7D5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ab/>
      </w: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object w:dxaOrig="2240" w:dyaOrig="560" w14:anchorId="423D2342">
          <v:shape id="_x0000_i1066" type="#_x0000_t75" style="width:111.8pt;height:28.4pt" o:ole="">
            <v:imagedata r:id="rId85" o:title=""/>
          </v:shape>
          <o:OLEObject Type="Embed" ProgID="Equation.DSMT4" ShapeID="_x0000_i1066" DrawAspect="Content" ObjectID="_1754977145" r:id="rId86"/>
        </w:object>
      </w:r>
      <w:r w:rsidR="008E7D5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ab/>
      </w:r>
      <w:r w:rsidR="008E7D5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object w:dxaOrig="2299" w:dyaOrig="700" w14:anchorId="38D135D6">
          <v:shape id="_x0000_i1067" type="#_x0000_t75" style="width:115.6pt;height:34.1pt" o:ole="">
            <v:imagedata r:id="rId87" o:title=""/>
          </v:shape>
          <o:OLEObject Type="Embed" ProgID="Equation.DSMT4" ShapeID="_x0000_i1067" DrawAspect="Content" ObjectID="_1754977146" r:id="rId88"/>
        </w:object>
      </w:r>
    </w:p>
    <w:p w14:paraId="4BAFE980" w14:textId="77777777" w:rsidR="00362B7F" w:rsidRPr="000E37D8" w:rsidRDefault="00362B7F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906D0D6" w14:textId="7F32D664" w:rsidR="00636B2C" w:rsidRPr="000E37D8" w:rsidRDefault="00636B2C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112"/>
          <w:sz w:val="24"/>
          <w:szCs w:val="24"/>
        </w:rPr>
        <w:object w:dxaOrig="3120" w:dyaOrig="2360" w14:anchorId="491329AE">
          <v:shape id="_x0000_i1068" type="#_x0000_t75" style="width:155.35pt;height:117.45pt" o:ole="">
            <v:imagedata r:id="rId89" o:title=""/>
          </v:shape>
          <o:OLEObject Type="Embed" ProgID="Equation.DSMT4" ShapeID="_x0000_i1068" DrawAspect="Content" ObjectID="_1754977147" r:id="rId90"/>
        </w:object>
      </w:r>
    </w:p>
    <w:p w14:paraId="5A8EC1D0" w14:textId="076A0BAB" w:rsidR="00636B2C" w:rsidRPr="000E37D8" w:rsidRDefault="00636B2C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142"/>
          <w:sz w:val="24"/>
          <w:szCs w:val="24"/>
        </w:rPr>
        <w:object w:dxaOrig="4099" w:dyaOrig="2380" w14:anchorId="06DDD611">
          <v:shape id="_x0000_i1069" type="#_x0000_t75" style="width:204.65pt;height:119.35pt" o:ole="">
            <v:imagedata r:id="rId91" o:title=""/>
          </v:shape>
          <o:OLEObject Type="Embed" ProgID="Equation.DSMT4" ShapeID="_x0000_i1069" DrawAspect="Content" ObjectID="_1754977148" r:id="rId92"/>
        </w:object>
      </w:r>
    </w:p>
    <w:p w14:paraId="2827A4E0" w14:textId="77777777" w:rsidR="00981EBD" w:rsidRPr="000E37D8" w:rsidRDefault="00981EBD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188"/>
          <w:sz w:val="24"/>
          <w:szCs w:val="24"/>
        </w:rPr>
        <w:object w:dxaOrig="3300" w:dyaOrig="3440" w14:anchorId="3BD0E2CF">
          <v:shape id="_x0000_i1070" type="#_x0000_t75" style="width:164.85pt;height:172.4pt" o:ole="">
            <v:imagedata r:id="rId93" o:title=""/>
          </v:shape>
          <o:OLEObject Type="Embed" ProgID="Equation.DSMT4" ShapeID="_x0000_i1070" DrawAspect="Content" ObjectID="_1754977149" r:id="rId94"/>
        </w:object>
      </w:r>
    </w:p>
    <w:p w14:paraId="7EC58AD4" w14:textId="13BAFFBC" w:rsidR="00807647" w:rsidRPr="000E37D8" w:rsidRDefault="0080764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4</w:t>
      </w:r>
      <w:r w:rsidRPr="000E37D8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 xml:space="preserve"> </w:t>
      </w: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Tính các giới hạn</m:t>
        </m:r>
      </m:oMath>
    </w:p>
    <w:p w14:paraId="07F18027" w14:textId="3AC8AC47" w:rsidR="00B638E3" w:rsidRPr="000E37D8" w:rsidRDefault="00B638E3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22"/>
          <w:sz w:val="24"/>
          <w:szCs w:val="24"/>
        </w:rPr>
        <w:object w:dxaOrig="2320" w:dyaOrig="560" w14:anchorId="194C2DDE">
          <v:shape id="_x0000_i1071" type="#_x0000_t75" style="width:115.6pt;height:28.4pt" o:ole="">
            <v:imagedata r:id="rId95" o:title=""/>
          </v:shape>
          <o:OLEObject Type="Embed" ProgID="Equation.DSMT4" ShapeID="_x0000_i1071" DrawAspect="Content" ObjectID="_1754977150" r:id="rId96"/>
        </w:object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1820" w:dyaOrig="680" w14:anchorId="7F1A89BF">
          <v:shape id="_x0000_i1072" type="#_x0000_t75" style="width:90.95pt;height:34.1pt" o:ole="">
            <v:imagedata r:id="rId97" o:title=""/>
          </v:shape>
          <o:OLEObject Type="Embed" ProgID="Equation.DSMT4" ShapeID="_x0000_i1072" DrawAspect="Content" ObjectID="_1754977151" r:id="rId98"/>
        </w:object>
      </w:r>
    </w:p>
    <w:p w14:paraId="740B32AD" w14:textId="77777777" w:rsidR="00807647" w:rsidRPr="000E37D8" w:rsidRDefault="0080764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CAB5CA4" w14:textId="7C2880F1" w:rsidR="00DE3430" w:rsidRPr="000E37D8" w:rsidRDefault="00DE3430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140"/>
          <w:sz w:val="24"/>
          <w:szCs w:val="24"/>
        </w:rPr>
        <w:object w:dxaOrig="3980" w:dyaOrig="2920" w14:anchorId="3907D2A3">
          <v:shape id="_x0000_i1073" type="#_x0000_t75" style="width:198.95pt;height:145.9pt" o:ole="">
            <v:imagedata r:id="rId99" o:title=""/>
          </v:shape>
          <o:OLEObject Type="Embed" ProgID="Equation.DSMT4" ShapeID="_x0000_i1073" DrawAspect="Content" ObjectID="_1754977152" r:id="rId100"/>
        </w:object>
      </w:r>
    </w:p>
    <w:p w14:paraId="1D50D98C" w14:textId="590ED994" w:rsidR="00DE3430" w:rsidRPr="000E37D8" w:rsidRDefault="00DE3430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60"/>
          <w:sz w:val="24"/>
          <w:szCs w:val="24"/>
        </w:rPr>
        <w:object w:dxaOrig="1820" w:dyaOrig="1320" w14:anchorId="488C07B0">
          <v:shape id="_x0000_i1074" type="#_x0000_t75" style="width:90.95pt;height:66.3pt" o:ole="">
            <v:imagedata r:id="rId101" o:title=""/>
          </v:shape>
          <o:OLEObject Type="Embed" ProgID="Equation.DSMT4" ShapeID="_x0000_i1074" DrawAspect="Content" ObjectID="_1754977153" r:id="rId102"/>
        </w:object>
      </w:r>
    </w:p>
    <w:p w14:paraId="29BDF389" w14:textId="2FEB390D" w:rsidR="00DE3430" w:rsidRPr="000E37D8" w:rsidRDefault="00DE3430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40"/>
          <w:sz w:val="24"/>
          <w:szCs w:val="24"/>
        </w:rPr>
        <w:object w:dxaOrig="1060" w:dyaOrig="920" w14:anchorId="48E2628B">
          <v:shape id="_x0000_i1075" type="#_x0000_t75" style="width:53.05pt;height:45.45pt" o:ole="">
            <v:imagedata r:id="rId103" o:title=""/>
          </v:shape>
          <o:OLEObject Type="Embed" ProgID="Equation.DSMT4" ShapeID="_x0000_i1075" DrawAspect="Content" ObjectID="_1754977154" r:id="rId104"/>
        </w:object>
      </w:r>
    </w:p>
    <w:p w14:paraId="3B2EB1E5" w14:textId="3746B254" w:rsidR="00BF551C" w:rsidRPr="000E37D8" w:rsidRDefault="00F14751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BÀI TẬP LUYỆN TẬP </w:t>
      </w:r>
      <w:r w:rsidR="00BF551C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(Hàm số liên tục)</w:t>
      </w:r>
      <w:r w:rsidR="00D84904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       </w:t>
      </w:r>
    </w:p>
    <w:p w14:paraId="096B6B25" w14:textId="77777777" w:rsidR="00F14751" w:rsidRPr="000E37D8" w:rsidRDefault="00F14751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5</w:t>
      </w:r>
    </w:p>
    <w:p w14:paraId="125EF0F5" w14:textId="5AB023AB" w:rsidR="00A66599" w:rsidRPr="000E37D8" w:rsidRDefault="00F14751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Xét tính liên tục của  hàm số </m:t>
        </m:r>
      </m:oMath>
      <w:r w:rsidR="003539F4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="00B25C7C" w:rsidRPr="000E37D8">
        <w:rPr>
          <w:rFonts w:ascii="Times New Roman" w:hAnsi="Times New Roman" w:cs="Times New Roman"/>
          <w:position w:val="-48"/>
          <w:sz w:val="24"/>
          <w:szCs w:val="24"/>
        </w:rPr>
        <w:object w:dxaOrig="3200" w:dyaOrig="1080" w14:anchorId="70976987">
          <v:shape id="_x0000_i1076" type="#_x0000_t75" style="width:159.15pt;height:54.95pt" o:ole="">
            <v:imagedata r:id="rId105" o:title=""/>
          </v:shape>
          <o:OLEObject Type="Embed" ProgID="Equation.DSMT4" ShapeID="_x0000_i1076" DrawAspect="Content" ObjectID="_1754977155" r:id="rId106"/>
        </w:object>
      </w:r>
      <w:r w:rsidR="00B25C7C" w:rsidRPr="000E37D8">
        <w:rPr>
          <w:rFonts w:ascii="Times New Roman" w:hAnsi="Times New Roman" w:cs="Times New Roman"/>
          <w:sz w:val="24"/>
          <w:szCs w:val="24"/>
        </w:rPr>
        <w:t xml:space="preserve"> tại </w:t>
      </w:r>
      <w:r w:rsidR="00B25C7C" w:rsidRPr="000E37D8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1E0D1657">
          <v:shape id="_x0000_i1077" type="#_x0000_t75" style="width:22.75pt;height:13.25pt" o:ole="">
            <v:imagedata r:id="rId107" o:title=""/>
          </v:shape>
          <o:OLEObject Type="Embed" ProgID="Equation.DSMT4" ShapeID="_x0000_i1077" DrawAspect="Content" ObjectID="_1754977156" r:id="rId108"/>
        </w:object>
      </w:r>
    </w:p>
    <w:p w14:paraId="5F4EB1A2" w14:textId="353A2232" w:rsidR="00A66599" w:rsidRPr="000E37D8" w:rsidRDefault="00F14751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123EAC63" w14:textId="22AED73D" w:rsidR="001A6958" w:rsidRPr="000E37D8" w:rsidRDefault="001A6958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Ta có </w:t>
      </w:r>
      <w:r w:rsidRPr="000E37D8">
        <w:rPr>
          <w:rFonts w:ascii="Times New Roman" w:hAnsi="Times New Roman" w:cs="Times New Roman"/>
          <w:position w:val="-42"/>
          <w:sz w:val="24"/>
          <w:szCs w:val="24"/>
        </w:rPr>
        <w:object w:dxaOrig="5500" w:dyaOrig="960" w14:anchorId="4C3A1674">
          <v:shape id="_x0000_i1078" type="#_x0000_t75" style="width:274.75pt;height:47.35pt" o:ole="">
            <v:imagedata r:id="rId109" o:title=""/>
          </v:shape>
          <o:OLEObject Type="Embed" ProgID="Equation.DSMT4" ShapeID="_x0000_i1078" DrawAspect="Content" ObjectID="_1754977157" r:id="rId110"/>
        </w:object>
      </w:r>
    </w:p>
    <w:p w14:paraId="2883F2CA" w14:textId="1299E695" w:rsidR="001A6958" w:rsidRPr="000E37D8" w:rsidRDefault="001A6958" w:rsidP="001A6958">
      <w:pPr>
        <w:spacing w:after="120"/>
        <w:ind w:left="720" w:firstLine="7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4560" w:dyaOrig="780" w14:anchorId="4775F08B">
          <v:shape id="_x0000_i1079" type="#_x0000_t75" style="width:227.35pt;height:39.8pt" o:ole="">
            <v:imagedata r:id="rId111" o:title=""/>
          </v:shape>
          <o:OLEObject Type="Embed" ProgID="Equation.DSMT4" ShapeID="_x0000_i1079" DrawAspect="Content" ObjectID="_1754977158" r:id="rId112"/>
        </w:object>
      </w:r>
    </w:p>
    <w:p w14:paraId="7B90B4F3" w14:textId="0670550E" w:rsidR="006B79E8" w:rsidRPr="000E37D8" w:rsidRDefault="006B79E8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38"/>
          <w:sz w:val="24"/>
          <w:szCs w:val="24"/>
        </w:rPr>
        <w:object w:dxaOrig="2980" w:dyaOrig="880" w14:anchorId="689D70C0">
          <v:shape id="_x0000_i1080" type="#_x0000_t75" style="width:149.7pt;height:43.6pt" o:ole="">
            <v:imagedata r:id="rId113" o:title=""/>
          </v:shape>
          <o:OLEObject Type="Embed" ProgID="Equation.DSMT4" ShapeID="_x0000_i1080" DrawAspect="Content" ObjectID="_1754977159" r:id="rId114"/>
        </w:object>
      </w:r>
    </w:p>
    <w:p w14:paraId="1E7BB9B4" w14:textId="5AA96D09" w:rsidR="006B79E8" w:rsidRPr="000E37D8" w:rsidRDefault="006B79E8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Ta có </w:t>
      </w:r>
      <w:r w:rsidR="000F4518" w:rsidRPr="000E37D8">
        <w:rPr>
          <w:rFonts w:ascii="Times New Roman" w:hAnsi="Times New Roman" w:cs="Times New Roman"/>
          <w:position w:val="-20"/>
          <w:sz w:val="24"/>
          <w:szCs w:val="24"/>
        </w:rPr>
        <w:object w:dxaOrig="3060" w:dyaOrig="460" w14:anchorId="26BDB08A">
          <v:shape id="_x0000_i1081" type="#_x0000_t75" style="width:153.45pt;height:22.75pt" o:ole="">
            <v:imagedata r:id="rId115" o:title=""/>
          </v:shape>
          <o:OLEObject Type="Embed" ProgID="Equation.DSMT4" ShapeID="_x0000_i1081" DrawAspect="Content" ObjectID="_1754977160" r:id="rId116"/>
        </w:object>
      </w:r>
      <w:r w:rsidR="000F4518" w:rsidRPr="000E37D8">
        <w:rPr>
          <w:rFonts w:ascii="Times New Roman" w:hAnsi="Times New Roman" w:cs="Times New Roman"/>
          <w:sz w:val="24"/>
          <w:szCs w:val="24"/>
        </w:rPr>
        <w:t xml:space="preserve"> Hàm số liên tục tại </w:t>
      </w:r>
      <w:r w:rsidR="000F4518" w:rsidRPr="000E37D8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5D58057">
          <v:shape id="_x0000_i1082" type="#_x0000_t75" style="width:26.55pt;height:13.25pt" o:ole="">
            <v:imagedata r:id="rId117" o:title=""/>
          </v:shape>
          <o:OLEObject Type="Embed" ProgID="Equation.DSMT4" ShapeID="_x0000_i1082" DrawAspect="Content" ObjectID="_1754977161" r:id="rId118"/>
        </w:object>
      </w:r>
    </w:p>
    <w:p w14:paraId="7AC6D802" w14:textId="4FCAE634" w:rsidR="00034B31" w:rsidRPr="000E37D8" w:rsidRDefault="00034B31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6</w:t>
      </w:r>
    </w:p>
    <w:p w14:paraId="35EE3427" w14:textId="495CBC3A" w:rsidR="00B25C7C" w:rsidRPr="000E37D8" w:rsidRDefault="00B25C7C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Cho hàm số </w:t>
      </w:r>
      <w:r w:rsidRPr="000E37D8">
        <w:rPr>
          <w:rFonts w:ascii="Times New Roman" w:hAnsi="Times New Roman" w:cs="Times New Roman"/>
          <w:position w:val="-46"/>
          <w:sz w:val="24"/>
          <w:szCs w:val="24"/>
        </w:rPr>
        <w:object w:dxaOrig="3379" w:dyaOrig="1040" w14:anchorId="17BB94DF">
          <v:shape id="_x0000_i1083" type="#_x0000_t75" style="width:168.65pt;height:51.15pt" o:ole="">
            <v:imagedata r:id="rId119" o:title=""/>
          </v:shape>
          <o:OLEObject Type="Embed" ProgID="Equation.DSMT4" ShapeID="_x0000_i1083" DrawAspect="Content" ObjectID="_1754977162" r:id="rId120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. Tìm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A572901">
          <v:shape id="_x0000_i1084" type="#_x0000_t75" style="width:13.25pt;height:11.35pt" o:ole="">
            <v:imagedata r:id="rId121" o:title=""/>
          </v:shape>
          <o:OLEObject Type="Embed" ProgID="Equation.DSMT4" ShapeID="_x0000_i1084" DrawAspect="Content" ObjectID="_1754977163" r:id="rId12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39BDD935">
          <v:shape id="_x0000_i1085" type="#_x0000_t75" style="width:28.4pt;height:20.85pt" o:ole="">
            <v:imagedata r:id="rId123" o:title=""/>
          </v:shape>
          <o:OLEObject Type="Embed" ProgID="Equation.DSMT4" ShapeID="_x0000_i1085" DrawAspect="Content" ObjectID="_1754977164" r:id="rId12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liên tục tại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C57A4DD">
          <v:shape id="_x0000_i1086" type="#_x0000_t75" style="width:26.55pt;height:13.25pt" o:ole="">
            <v:imagedata r:id="rId125" o:title=""/>
          </v:shape>
          <o:OLEObject Type="Embed" ProgID="Equation.DSMT4" ShapeID="_x0000_i1086" DrawAspect="Content" ObjectID="_1754977165" r:id="rId126"/>
        </w:object>
      </w:r>
    </w:p>
    <w:p w14:paraId="44BC4695" w14:textId="77777777" w:rsidR="00BF551C" w:rsidRPr="000E37D8" w:rsidRDefault="00BF551C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42BA583" w14:textId="3579CE32" w:rsidR="00932C45" w:rsidRPr="000E37D8" w:rsidRDefault="00932C45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48"/>
          <w:sz w:val="24"/>
          <w:szCs w:val="24"/>
        </w:rPr>
        <w:object w:dxaOrig="6480" w:dyaOrig="1080" w14:anchorId="32AC7FAB">
          <v:shape id="_x0000_i1087" type="#_x0000_t75" style="width:324pt;height:54.95pt" o:ole="">
            <v:imagedata r:id="rId127" o:title=""/>
          </v:shape>
          <o:OLEObject Type="Embed" ProgID="Equation.DSMT4" ShapeID="_x0000_i1087" DrawAspect="Content" ObjectID="_1754977166" r:id="rId128"/>
        </w:object>
      </w:r>
    </w:p>
    <w:p w14:paraId="6C5699AD" w14:textId="61C2027E" w:rsidR="00AC04E9" w:rsidRPr="000E37D8" w:rsidRDefault="00932C45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Hàm số liên tục tại </w:t>
      </w:r>
      <w:r w:rsidR="00AC04E9" w:rsidRPr="000E37D8">
        <w:rPr>
          <w:rFonts w:ascii="Times New Roman" w:hAnsi="Times New Roman" w:cs="Times New Roman"/>
          <w:position w:val="-20"/>
          <w:sz w:val="24"/>
          <w:szCs w:val="24"/>
        </w:rPr>
        <w:object w:dxaOrig="2480" w:dyaOrig="460" w14:anchorId="09FC46F0">
          <v:shape id="_x0000_i1088" type="#_x0000_t75" style="width:123.15pt;height:22.75pt" o:ole="">
            <v:imagedata r:id="rId129" o:title=""/>
          </v:shape>
          <o:OLEObject Type="Embed" ProgID="Equation.DSMT4" ShapeID="_x0000_i1088" DrawAspect="Content" ObjectID="_1754977167" r:id="rId130"/>
        </w:object>
      </w:r>
    </w:p>
    <w:p w14:paraId="161C9663" w14:textId="77777777" w:rsidR="00AC04E9" w:rsidRPr="000E37D8" w:rsidRDefault="00AC04E9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42"/>
          <w:sz w:val="24"/>
          <w:szCs w:val="24"/>
        </w:rPr>
        <w:object w:dxaOrig="2220" w:dyaOrig="960" w14:anchorId="172ACB7E">
          <v:shape id="_x0000_i1089" type="#_x0000_t75" style="width:111.8pt;height:47.35pt" o:ole="">
            <v:imagedata r:id="rId131" o:title=""/>
          </v:shape>
          <o:OLEObject Type="Embed" ProgID="Equation.DSMT4" ShapeID="_x0000_i1089" DrawAspect="Content" ObjectID="_1754977168" r:id="rId132"/>
        </w:object>
      </w:r>
    </w:p>
    <w:p w14:paraId="2AD284D0" w14:textId="77777777" w:rsidR="00AC04E9" w:rsidRPr="000E37D8" w:rsidRDefault="00AC04E9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  <w:lang w:val="vi-VN"/>
        </w:rPr>
      </w:pPr>
    </w:p>
    <w:p w14:paraId="09E63279" w14:textId="77777777" w:rsidR="00AC04E9" w:rsidRPr="000E37D8" w:rsidRDefault="00AC04E9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  <w:lang w:val="vi-VN"/>
        </w:rPr>
      </w:pPr>
    </w:p>
    <w:p w14:paraId="2E06648D" w14:textId="5F2AFEAF" w:rsidR="00BF551C" w:rsidRPr="000E37D8" w:rsidRDefault="00BF551C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>Bài 7</w:t>
      </w:r>
    </w:p>
    <w:p w14:paraId="0F79584B" w14:textId="7959DADF" w:rsidR="00AC04E9" w:rsidRPr="000E37D8" w:rsidRDefault="00AC04E9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Chứng minh phương trình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2020" w:dyaOrig="320" w14:anchorId="54A03EF1">
          <v:shape id="_x0000_i1090" type="#_x0000_t75" style="width:100.4pt;height:15.15pt" o:ole="">
            <v:imagedata r:id="rId133" o:title=""/>
          </v:shape>
          <o:OLEObject Type="Embed" ProgID="Equation.DSMT4" ShapeID="_x0000_i1090" DrawAspect="Content" ObjectID="_1754977169" r:id="rId13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có ít nhất 2 nghiệm thuộc khoảng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1135F890">
          <v:shape id="_x0000_i1091" type="#_x0000_t75" style="width:32.2pt;height:20.85pt" o:ole="">
            <v:imagedata r:id="rId135" o:title=""/>
          </v:shape>
          <o:OLEObject Type="Embed" ProgID="Equation.DSMT4" ShapeID="_x0000_i1091" DrawAspect="Content" ObjectID="_1754977170" r:id="rId136"/>
        </w:object>
      </w:r>
      <w:r w:rsidR="00266C95" w:rsidRPr="000E37D8">
        <w:rPr>
          <w:rFonts w:ascii="Times New Roman" w:hAnsi="Times New Roman" w:cs="Times New Roman"/>
          <w:sz w:val="24"/>
          <w:szCs w:val="24"/>
        </w:rPr>
        <w:t>.</w:t>
      </w:r>
    </w:p>
    <w:p w14:paraId="7562CE6F" w14:textId="129C1B37" w:rsidR="00030C93" w:rsidRPr="000E37D8" w:rsidRDefault="00030C9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9CCB871" w14:textId="1D12A79A" w:rsidR="00AC04E9" w:rsidRPr="000E37D8" w:rsidRDefault="00AC04E9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Đặt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2400" w:dyaOrig="400" w14:anchorId="4A3CF542">
          <v:shape id="_x0000_i1092" type="#_x0000_t75" style="width:119.35pt;height:20.85pt" o:ole="">
            <v:imagedata r:id="rId137" o:title=""/>
          </v:shape>
          <o:OLEObject Type="Embed" ProgID="Equation.DSMT4" ShapeID="_x0000_i1092" DrawAspect="Content" ObjectID="_1754977171" r:id="rId138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thì </w:t>
      </w:r>
      <w:r w:rsidR="00266C95" w:rsidRPr="000E37D8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4FD4C4A">
          <v:shape id="_x0000_i1093" type="#_x0000_t75" style="width:28.4pt;height:20.85pt" o:ole="">
            <v:imagedata r:id="rId139" o:title=""/>
          </v:shape>
          <o:OLEObject Type="Embed" ProgID="Equation.DSMT4" ShapeID="_x0000_i1093" DrawAspect="Content" ObjectID="_1754977172" r:id="rId140"/>
        </w:object>
      </w:r>
      <w:r w:rsidR="00266C95" w:rsidRPr="000E37D8">
        <w:rPr>
          <w:rFonts w:ascii="Times New Roman" w:hAnsi="Times New Roman" w:cs="Times New Roman"/>
          <w:sz w:val="24"/>
          <w:szCs w:val="24"/>
        </w:rPr>
        <w:t xml:space="preserve">liên tục trên </w:t>
      </w:r>
      <w:r w:rsidR="00266C95" w:rsidRPr="000E37D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7FF7469">
          <v:shape id="_x0000_i1094" type="#_x0000_t75" style="width:11.35pt;height:13.25pt" o:ole="">
            <v:imagedata r:id="rId141" o:title=""/>
          </v:shape>
          <o:OLEObject Type="Embed" ProgID="Equation.DSMT4" ShapeID="_x0000_i1094" DrawAspect="Content" ObjectID="_1754977173" r:id="rId142"/>
        </w:object>
      </w:r>
      <w:r w:rsidR="00266C95" w:rsidRPr="000E37D8">
        <w:rPr>
          <w:rFonts w:ascii="Times New Roman" w:hAnsi="Times New Roman" w:cs="Times New Roman"/>
          <w:sz w:val="24"/>
          <w:szCs w:val="24"/>
        </w:rPr>
        <w:t xml:space="preserve">nên liên tục trên </w:t>
      </w:r>
      <w:r w:rsidR="00266C95" w:rsidRPr="000E37D8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29CD7294">
          <v:shape id="_x0000_i1095" type="#_x0000_t75" style="width:32.2pt;height:20.85pt" o:ole="">
            <v:imagedata r:id="rId135" o:title=""/>
          </v:shape>
          <o:OLEObject Type="Embed" ProgID="Equation.DSMT4" ShapeID="_x0000_i1095" DrawAspect="Content" ObjectID="_1754977174" r:id="rId143"/>
        </w:object>
      </w:r>
      <w:r w:rsidR="00266C95" w:rsidRPr="000E37D8">
        <w:rPr>
          <w:rFonts w:ascii="Times New Roman" w:hAnsi="Times New Roman" w:cs="Times New Roman"/>
          <w:sz w:val="24"/>
          <w:szCs w:val="24"/>
        </w:rPr>
        <w:t>.</w:t>
      </w:r>
    </w:p>
    <w:p w14:paraId="6FB4763D" w14:textId="154A612F" w:rsidR="00266C95" w:rsidRPr="000E37D8" w:rsidRDefault="00266C95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Ta có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3019" w:dyaOrig="400" w14:anchorId="7F630882">
          <v:shape id="_x0000_i1096" type="#_x0000_t75" style="width:151.6pt;height:20.85pt" o:ole="">
            <v:imagedata r:id="rId144" o:title=""/>
          </v:shape>
          <o:OLEObject Type="Embed" ProgID="Equation.DSMT4" ShapeID="_x0000_i1096" DrawAspect="Content" ObjectID="_1754977175" r:id="rId145"/>
        </w:object>
      </w:r>
    </w:p>
    <w:p w14:paraId="2143D0A3" w14:textId="220400B5" w:rsidR="00266C95" w:rsidRPr="000E37D8" w:rsidRDefault="00266C95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Vì </w:t>
      </w:r>
      <w:r w:rsidR="00570112" w:rsidRPr="000E37D8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511C3C72">
          <v:shape id="_x0000_i1097" type="#_x0000_t75" style="width:102.3pt;height:20.85pt" o:ole="">
            <v:imagedata r:id="rId146" o:title=""/>
          </v:shape>
          <o:OLEObject Type="Embed" ProgID="Equation.DSMT4" ShapeID="_x0000_i1097" DrawAspect="Content" ObjectID="_1754977176" r:id="rId147"/>
        </w:object>
      </w:r>
      <w:r w:rsidR="00570112" w:rsidRPr="000E37D8">
        <w:rPr>
          <w:rFonts w:ascii="Times New Roman" w:hAnsi="Times New Roman" w:cs="Times New Roman"/>
          <w:sz w:val="24"/>
          <w:szCs w:val="24"/>
        </w:rPr>
        <w:t xml:space="preserve">PT có ít nhất 1 nghiệm thuộc </w:t>
      </w:r>
      <w:r w:rsidR="00570112" w:rsidRPr="000E37D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79FAA1EA">
          <v:shape id="_x0000_i1098" type="#_x0000_t75" style="width:34.1pt;height:20.85pt" o:ole="">
            <v:imagedata r:id="rId148" o:title=""/>
          </v:shape>
          <o:OLEObject Type="Embed" ProgID="Equation.DSMT4" ShapeID="_x0000_i1098" DrawAspect="Content" ObjectID="_1754977177" r:id="rId149"/>
        </w:object>
      </w:r>
    </w:p>
    <w:p w14:paraId="0E9BD269" w14:textId="7EB919C3" w:rsidR="00570112" w:rsidRPr="000E37D8" w:rsidRDefault="00570112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7F62737B">
          <v:shape id="_x0000_i1099" type="#_x0000_t75" style="width:94.75pt;height:20.85pt" o:ole="">
            <v:imagedata r:id="rId150" o:title=""/>
          </v:shape>
          <o:OLEObject Type="Embed" ProgID="Equation.DSMT4" ShapeID="_x0000_i1099" DrawAspect="Content" ObjectID="_1754977178" r:id="rId151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PT có ít nhất 1 nghiệm thuộc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206B52DE">
          <v:shape id="_x0000_i1100" type="#_x0000_t75" style="width:26.55pt;height:20.85pt" o:ole="">
            <v:imagedata r:id="rId152" o:title=""/>
          </v:shape>
          <o:OLEObject Type="Embed" ProgID="Equation.DSMT4" ShapeID="_x0000_i1100" DrawAspect="Content" ObjectID="_1754977179" r:id="rId153"/>
        </w:object>
      </w:r>
    </w:p>
    <w:p w14:paraId="1E1E46DA" w14:textId="44C3AA19" w:rsidR="00570112" w:rsidRPr="000E37D8" w:rsidRDefault="00570112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998C369">
          <v:shape id="_x0000_i1101" type="#_x0000_t75" style="width:15.15pt;height:11.35pt" o:ole="">
            <v:imagedata r:id="rId154" o:title=""/>
          </v:shape>
          <o:OLEObject Type="Embed" ProgID="Equation.DSMT4" ShapeID="_x0000_i1101" DrawAspect="Content" ObjectID="_1754977180" r:id="rId155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PT có ít nhất 2 nghiệm thuộc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1019B1B8">
          <v:shape id="_x0000_i1102" type="#_x0000_t75" style="width:32.2pt;height:20.85pt" o:ole="">
            <v:imagedata r:id="rId135" o:title=""/>
          </v:shape>
          <o:OLEObject Type="Embed" ProgID="Equation.DSMT4" ShapeID="_x0000_i1102" DrawAspect="Content" ObjectID="_1754977181" r:id="rId156"/>
        </w:object>
      </w:r>
    </w:p>
    <w:p w14:paraId="35191E7D" w14:textId="77777777" w:rsidR="00030C93" w:rsidRPr="000E37D8" w:rsidRDefault="00030C9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TẬP TRẮC NGHIỆM</w:t>
      </w:r>
    </w:p>
    <w:p w14:paraId="1FB373AF" w14:textId="77777777" w:rsidR="00030C93" w:rsidRPr="000E37D8" w:rsidRDefault="00030C9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1</w:t>
      </w:r>
    </w:p>
    <w:p w14:paraId="4269C4FC" w14:textId="5E7DF166" w:rsidR="00030C93" w:rsidRDefault="00030C93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>Cho dãy số</w:t>
      </w:r>
      <w:r w:rsidR="002C0A29" w:rsidRPr="000E37D8">
        <w:rPr>
          <w:rFonts w:ascii="Times New Roman" w:hAnsi="Times New Roman" w:cs="Times New Roman"/>
          <w:position w:val="-18"/>
          <w:sz w:val="24"/>
          <w:szCs w:val="24"/>
        </w:rPr>
        <w:object w:dxaOrig="2780" w:dyaOrig="540" w14:anchorId="15A311B4">
          <v:shape id="_x0000_i1103" type="#_x0000_t75" style="width:138.3pt;height:26.55pt" o:ole="">
            <v:imagedata r:id="rId157" o:title=""/>
          </v:shape>
          <o:OLEObject Type="Embed" ProgID="Equation.DSMT4" ShapeID="_x0000_i1103" DrawAspect="Content" ObjectID="_1754977182" r:id="rId158"/>
        </w:object>
      </w: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>. Chọn mệnh đề đúng.</w:t>
      </w:r>
    </w:p>
    <w:p w14:paraId="20A2C88C" w14:textId="43EE9624" w:rsidR="005D27A2" w:rsidRPr="000E37D8" w:rsidRDefault="005D27A2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5D27A2">
        <w:rPr>
          <w:rFonts w:ascii="Times New Roman" w:hAnsi="Times New Roman" w:cs="Times New Roman"/>
          <w:b/>
          <w:bCs/>
          <w:color w:val="0070C0"/>
          <w:sz w:val="24"/>
          <w:szCs w:val="24"/>
        </w:rPr>
        <w:t>A.</w:t>
      </w:r>
      <w:r w:rsidRPr="00B017B6">
        <w:rPr>
          <w:position w:val="-28"/>
        </w:rPr>
        <w:object w:dxaOrig="4380" w:dyaOrig="720" w14:anchorId="2B5DF1F0">
          <v:shape id="_x0000_i1104" type="#_x0000_t75" style="width:219.8pt;height:36pt" o:ole="">
            <v:imagedata r:id="rId159" o:title=""/>
          </v:shape>
          <o:OLEObject Type="Embed" ProgID="Equation.DSMT4" ShapeID="_x0000_i1104" DrawAspect="Content" ObjectID="_1754977183" r:id="rId160"/>
        </w:object>
      </w:r>
    </w:p>
    <w:p w14:paraId="2BE1A016" w14:textId="66D3DDEA" w:rsidR="002C0A29" w:rsidRPr="000E37D8" w:rsidRDefault="005D27A2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5D27A2">
        <w:rPr>
          <w:rFonts w:ascii="Times New Roman" w:hAnsi="Times New Roman" w:cs="Times New Roman"/>
          <w:b/>
          <w:bCs/>
          <w:color w:val="0070C0"/>
          <w:sz w:val="24"/>
          <w:szCs w:val="24"/>
        </w:rPr>
        <w:t>B.</w:t>
      </w:r>
      <w:r w:rsidRPr="005D27A2">
        <w:t xml:space="preserve"> </w:t>
      </w:r>
      <w:r w:rsidRPr="00B017B6">
        <w:rPr>
          <w:position w:val="-12"/>
        </w:rPr>
        <w:object w:dxaOrig="1180" w:dyaOrig="360" w14:anchorId="64025406">
          <v:shape id="_x0000_i1105" type="#_x0000_t75" style="width:58.75pt;height:17.05pt" o:ole="">
            <v:imagedata r:id="rId161" o:title=""/>
          </v:shape>
          <o:OLEObject Type="Embed" ProgID="Equation.DSMT4" ShapeID="_x0000_i1105" DrawAspect="Content" ObjectID="_1754977184" r:id="rId162"/>
        </w:object>
      </w:r>
    </w:p>
    <w:p w14:paraId="0074C8C4" w14:textId="430AB598" w:rsidR="002C0A29" w:rsidRPr="000E37D8" w:rsidRDefault="00B27F84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5D27A2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 w:rsidR="002C0A29" w:rsidRPr="000E37D8">
        <w:rPr>
          <w:rFonts w:ascii="Times New Roman" w:hAnsi="Times New Roman" w:cs="Times New Roman"/>
          <w:sz w:val="24"/>
          <w:szCs w:val="24"/>
        </w:rPr>
        <w:t xml:space="preserve"> Dãy số </w:t>
      </w:r>
      <w:r w:rsidR="002C0A29" w:rsidRPr="000E37D8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702792DB">
          <v:shape id="_x0000_i1106" type="#_x0000_t75" style="width:13.25pt;height:17.05pt" o:ole="">
            <v:imagedata r:id="rId163" o:title=""/>
          </v:shape>
          <o:OLEObject Type="Embed" ProgID="Equation.DSMT4" ShapeID="_x0000_i1106" DrawAspect="Content" ObjectID="_1754977185" r:id="rId164"/>
        </w:object>
      </w:r>
      <w:r w:rsidR="002C0A29" w:rsidRPr="000E37D8">
        <w:rPr>
          <w:rFonts w:ascii="Times New Roman" w:hAnsi="Times New Roman" w:cs="Times New Roman"/>
          <w:sz w:val="24"/>
          <w:szCs w:val="24"/>
        </w:rPr>
        <w:t xml:space="preserve"> không có giới hạn khi </w:t>
      </w:r>
      <w:r w:rsidR="002C0A29" w:rsidRPr="000E37D8">
        <w:rPr>
          <w:rFonts w:ascii="Times New Roman" w:hAnsi="Times New Roman" w:cs="Times New Roman"/>
          <w:position w:val="-6"/>
          <w:sz w:val="24"/>
          <w:szCs w:val="24"/>
        </w:rPr>
        <w:object w:dxaOrig="840" w:dyaOrig="240" w14:anchorId="59F5D173">
          <v:shape id="_x0000_i1107" type="#_x0000_t75" style="width:41.7pt;height:11.35pt" o:ole="">
            <v:imagedata r:id="rId165" o:title=""/>
          </v:shape>
          <o:OLEObject Type="Embed" ProgID="Equation.DSMT4" ShapeID="_x0000_i1107" DrawAspect="Content" ObjectID="_1754977186" r:id="rId166"/>
        </w:object>
      </w:r>
    </w:p>
    <w:p w14:paraId="214789CD" w14:textId="07BDF179" w:rsidR="002C0A29" w:rsidRPr="000E37D8" w:rsidRDefault="00B27F84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5D27A2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D.</w:t>
      </w:r>
      <w:r w:rsidRPr="005D27A2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180" w:dyaOrig="360" w14:anchorId="0C1405D8">
          <v:shape id="_x0000_i1108" type="#_x0000_t75" style="width:58.75pt;height:17.05pt" o:ole="">
            <v:imagedata r:id="rId167" o:title=""/>
          </v:shape>
          <o:OLEObject Type="Embed" ProgID="Equation.DSMT4" ShapeID="_x0000_i1108" DrawAspect="Content" ObjectID="_1754977187" r:id="rId168"/>
        </w:object>
      </w:r>
    </w:p>
    <w:p w14:paraId="7FD78BA7" w14:textId="77777777" w:rsidR="00030C93" w:rsidRPr="000E37D8" w:rsidRDefault="00030C9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B158AAB" w14:textId="25C35246" w:rsidR="00030C93" w:rsidRPr="000E37D8" w:rsidRDefault="00030C9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ách 1: Giải tự luận</m:t>
        </m:r>
      </m:oMath>
      <w:r w:rsidR="004C425E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5138204B" w14:textId="5941C708" w:rsidR="00705586" w:rsidRPr="000E37D8" w:rsidRDefault="0070558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Ta có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4500" w:dyaOrig="940" w14:anchorId="051E762A">
          <v:shape id="_x0000_i1109" type="#_x0000_t75" style="width:225.45pt;height:47.35pt" o:ole="">
            <v:imagedata r:id="rId169" o:title=""/>
          </v:shape>
          <o:OLEObject Type="Embed" ProgID="Equation.DSMT4" ShapeID="_x0000_i1109" DrawAspect="Content" ObjectID="_1754977188" r:id="rId170"/>
        </w:object>
      </w:r>
    </w:p>
    <w:p w14:paraId="4B7D5C3E" w14:textId="3669E4F4" w:rsidR="00705586" w:rsidRPr="000E37D8" w:rsidRDefault="0070558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7460" w:dyaOrig="940" w14:anchorId="58245DF8">
          <v:shape id="_x0000_i1110" type="#_x0000_t75" style="width:373.25pt;height:47.35pt" o:ole="">
            <v:imagedata r:id="rId171" o:title=""/>
          </v:shape>
          <o:OLEObject Type="Embed" ProgID="Equation.DSMT4" ShapeID="_x0000_i1110" DrawAspect="Content" ObjectID="_1754977189" r:id="rId172"/>
        </w:object>
      </w:r>
    </w:p>
    <w:p w14:paraId="17812588" w14:textId="79F3048F" w:rsidR="00705586" w:rsidRPr="000E37D8" w:rsidRDefault="00705586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Vì </w:t>
      </w:r>
      <w:r w:rsidRPr="000E37D8">
        <w:rPr>
          <w:rFonts w:ascii="Times New Roman" w:hAnsi="Times New Roman" w:cs="Times New Roman"/>
          <w:position w:val="-18"/>
          <w:sz w:val="24"/>
          <w:szCs w:val="24"/>
        </w:rPr>
        <w:object w:dxaOrig="1560" w:dyaOrig="540" w14:anchorId="102AF987">
          <v:shape id="_x0000_i1111" type="#_x0000_t75" style="width:77.7pt;height:26.55pt" o:ole="">
            <v:imagedata r:id="rId173" o:title=""/>
          </v:shape>
          <o:OLEObject Type="Embed" ProgID="Equation.DSMT4" ShapeID="_x0000_i1111" DrawAspect="Content" ObjectID="_1754977190" r:id="rId17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và </w:t>
      </w:r>
      <w:r w:rsidR="00546CF3" w:rsidRPr="000E37D8">
        <w:rPr>
          <w:rFonts w:ascii="Times New Roman" w:hAnsi="Times New Roman" w:cs="Times New Roman"/>
          <w:position w:val="-28"/>
          <w:sz w:val="24"/>
          <w:szCs w:val="24"/>
        </w:rPr>
        <w:object w:dxaOrig="3100" w:dyaOrig="940" w14:anchorId="198029B1">
          <v:shape id="_x0000_i1112" type="#_x0000_t75" style="width:155.35pt;height:47.35pt" o:ole="">
            <v:imagedata r:id="rId175" o:title=""/>
          </v:shape>
          <o:OLEObject Type="Embed" ProgID="Equation.DSMT4" ShapeID="_x0000_i1112" DrawAspect="Content" ObjectID="_1754977191" r:id="rId176"/>
        </w:object>
      </w:r>
      <w:r w:rsidR="00546CF3" w:rsidRPr="000E37D8">
        <w:rPr>
          <w:rFonts w:ascii="Times New Roman" w:hAnsi="Times New Roman" w:cs="Times New Roman"/>
          <w:sz w:val="24"/>
          <w:szCs w:val="24"/>
        </w:rPr>
        <w:t xml:space="preserve"> nên </w:t>
      </w:r>
      <w:r w:rsidR="00546CF3" w:rsidRPr="000E37D8">
        <w:rPr>
          <w:rFonts w:ascii="Times New Roman" w:hAnsi="Times New Roman" w:cs="Times New Roman"/>
          <w:position w:val="-12"/>
          <w:sz w:val="24"/>
          <w:szCs w:val="24"/>
        </w:rPr>
        <w:object w:dxaOrig="1180" w:dyaOrig="360" w14:anchorId="1D91B5AA">
          <v:shape id="_x0000_i1113" type="#_x0000_t75" style="width:58.75pt;height:17.05pt" o:ole="">
            <v:imagedata r:id="rId177" o:title=""/>
          </v:shape>
          <o:OLEObject Type="Embed" ProgID="Equation.DSMT4" ShapeID="_x0000_i1113" DrawAspect="Content" ObjectID="_1754977192" r:id="rId178"/>
        </w:object>
      </w:r>
    </w:p>
    <w:p w14:paraId="14A57A94" w14:textId="77777777" w:rsidR="00030C93" w:rsidRPr="000E37D8" w:rsidRDefault="00BA41A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D.</m:t>
        </m:r>
      </m:oMath>
      <w:r w:rsidR="00C54F3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2A408584" w14:textId="77777777" w:rsidR="00546CF3" w:rsidRPr="000E37D8" w:rsidRDefault="00546CF3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340C9CD4" w14:textId="04541F46" w:rsidR="00BA41A3" w:rsidRPr="000E37D8" w:rsidRDefault="00BA41A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w:lastRenderedPageBreak/>
          <m:t>Cách 2: Sử dụng MTCT</m:t>
        </m:r>
      </m:oMath>
      <w:r w:rsidR="007B36E9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62E94B27" w14:textId="3DDE2EC5" w:rsidR="00B179ED" w:rsidRPr="000E37D8" w:rsidRDefault="00BA41A3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Nhập biểu thức </m:t>
        </m:r>
      </m:oMath>
      <w:r w:rsidR="00546CF3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="00546CF3" w:rsidRPr="000E37D8">
        <w:rPr>
          <w:rFonts w:ascii="Times New Roman" w:hAnsi="Times New Roman" w:cs="Times New Roman"/>
          <w:position w:val="-28"/>
          <w:sz w:val="24"/>
          <w:szCs w:val="24"/>
        </w:rPr>
        <w:object w:dxaOrig="1640" w:dyaOrig="680" w14:anchorId="542A7DEA">
          <v:shape id="_x0000_i1114" type="#_x0000_t75" style="width:81.45pt;height:34.1pt" o:ole="">
            <v:imagedata r:id="rId179" o:title=""/>
          </v:shape>
          <o:OLEObject Type="Embed" ProgID="Equation.DSMT4" ShapeID="_x0000_i1114" DrawAspect="Content" ObjectID="_1754977193" r:id="rId180"/>
        </w:object>
      </w:r>
    </w:p>
    <w:p w14:paraId="0FB51E1A" w14:textId="566730FD" w:rsidR="00AA795D" w:rsidRPr="000E37D8" w:rsidRDefault="00AA795D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Vì biến </w:t>
      </w:r>
      <w:r w:rsidRPr="000E37D8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253ED48">
          <v:shape id="_x0000_i1115" type="#_x0000_t75" style="width:13.25pt;height:13.25pt" o:ole="">
            <v:imagedata r:id="rId181" o:title=""/>
          </v:shape>
          <o:OLEObject Type="Embed" ProgID="Equation.DSMT4" ShapeID="_x0000_i1115" DrawAspect="Content" ObjectID="_1754977194" r:id="rId18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đã được gán mặc định trong công thứ nên ta dùng </w:t>
      </w:r>
      <w:r w:rsidRPr="000E37D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A46A20A">
          <v:shape id="_x0000_i1116" type="#_x0000_t75" style="width:11.35pt;height:13.25pt" o:ole="">
            <v:imagedata r:id="rId183" o:title=""/>
          </v:shape>
          <o:OLEObject Type="Embed" ProgID="Equation.DSMT4" ShapeID="_x0000_i1116" DrawAspect="Content" ObjectID="_1754977195" r:id="rId18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thay cho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77E36C5">
          <v:shape id="_x0000_i1117" type="#_x0000_t75" style="width:9.45pt;height:11.35pt" o:ole="">
            <v:imagedata r:id="rId185" o:title=""/>
          </v:shape>
          <o:OLEObject Type="Embed" ProgID="Equation.DSMT4" ShapeID="_x0000_i1117" DrawAspect="Content" ObjectID="_1754977196" r:id="rId186"/>
        </w:object>
      </w:r>
      <w:r w:rsidRPr="000E37D8">
        <w:rPr>
          <w:rFonts w:ascii="Times New Roman" w:hAnsi="Times New Roman" w:cs="Times New Roman"/>
          <w:sz w:val="24"/>
          <w:szCs w:val="24"/>
        </w:rPr>
        <w:t>.</w:t>
      </w:r>
    </w:p>
    <w:p w14:paraId="14C2A963" w14:textId="4FCF486E" w:rsidR="00B179ED" w:rsidRPr="000E37D8" w:rsidRDefault="00B179ED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Bấm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  <m:r>
          <w:rPr>
            <w:rFonts w:ascii="Cambria Math" w:eastAsiaTheme="minorEastAsia" w:hAnsi="Cambria Math" w:cs="Times New Roman"/>
            <w:sz w:val="24"/>
            <w:szCs w:val="24"/>
          </w:rPr>
          <m:t>CALC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. </m:t>
        </m:r>
      </m:oMath>
      <w:r w:rsidR="007B36E9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5E1A7ABA" w14:textId="41781A31" w:rsidR="00AA795D" w:rsidRPr="000E37D8" w:rsidRDefault="00AA795D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92C39C8">
          <v:shape id="_x0000_i1118" type="#_x0000_t75" style="width:20.85pt;height:13.25pt" o:ole="">
            <v:imagedata r:id="rId187" o:title=""/>
          </v:shape>
          <o:OLEObject Type="Embed" ProgID="Equation.DSMT4" ShapeID="_x0000_i1118" DrawAspect="Content" ObjectID="_1754977197" r:id="rId188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gán giá trị tùy ý cho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030AE68B">
          <v:shape id="_x0000_i1119" type="#_x0000_t75" style="width:66.3pt;height:20.85pt" o:ole="">
            <v:imagedata r:id="rId189" o:title=""/>
          </v:shape>
          <o:OLEObject Type="Embed" ProgID="Equation.DSMT4" ShapeID="_x0000_i1119" DrawAspect="Content" ObjectID="_1754977198" r:id="rId190"/>
        </w:object>
      </w:r>
    </w:p>
    <w:p w14:paraId="565676A9" w14:textId="0F49AE81" w:rsidR="00AA795D" w:rsidRPr="000E37D8" w:rsidRDefault="00AA795D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8F852CB">
          <v:shape id="_x0000_i1120" type="#_x0000_t75" style="width:17.05pt;height:13.25pt" o:ole="">
            <v:imagedata r:id="rId191" o:title=""/>
          </v:shape>
          <o:OLEObject Type="Embed" ProgID="Equation.DSMT4" ShapeID="_x0000_i1120" DrawAspect="Content" ObjectID="_1754977199" r:id="rId19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gán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7C7ABC9">
          <v:shape id="_x0000_i1121" type="#_x0000_t75" style="width:34.1pt;height:13.25pt" o:ole="">
            <v:imagedata r:id="rId193" o:title=""/>
          </v:shape>
          <o:OLEObject Type="Embed" ProgID="Equation.DSMT4" ShapeID="_x0000_i1121" DrawAspect="Content" ObjectID="_1754977200" r:id="rId19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(do </w:t>
      </w:r>
      <w:r w:rsidRPr="000E37D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271A3E4">
          <v:shape id="_x0000_i1122" type="#_x0000_t75" style="width:11.35pt;height:13.25pt" o:ole="">
            <v:imagedata r:id="rId183" o:title=""/>
          </v:shape>
          <o:OLEObject Type="Embed" ProgID="Equation.DSMT4" ShapeID="_x0000_i1122" DrawAspect="Content" ObjectID="_1754977201" r:id="rId195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là số mũ, ta nên chọn giá trị </w:t>
      </w:r>
      <w:r w:rsidR="005F4E98" w:rsidRPr="000E37D8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509F2519">
          <v:shape id="_x0000_i1123" type="#_x0000_t75" style="width:39.8pt;height:13.25pt" o:ole="">
            <v:imagedata r:id="rId196" o:title=""/>
          </v:shape>
          <o:OLEObject Type="Embed" ProgID="Equation.DSMT4" ShapeID="_x0000_i1123" DrawAspect="Content" ObjectID="_1754977202" r:id="rId197"/>
        </w:object>
      </w:r>
      <w:r w:rsidR="005F4E98" w:rsidRPr="000E37D8">
        <w:rPr>
          <w:rFonts w:ascii="Times New Roman" w:hAnsi="Times New Roman" w:cs="Times New Roman"/>
          <w:sz w:val="24"/>
          <w:szCs w:val="24"/>
        </w:rPr>
        <w:t>)</w:t>
      </w:r>
    </w:p>
    <w:p w14:paraId="5FC22160" w14:textId="2A371764" w:rsidR="00B179ED" w:rsidRPr="000E37D8" w:rsidRDefault="00B179ED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Kết quả 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</m:oMath>
      <w:r w:rsidR="005F4E98" w:rsidRPr="000E37D8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22076F11">
          <v:shape id="_x0000_i1124" type="#_x0000_t75" style="width:66.3pt;height:15.15pt" o:ole="">
            <v:imagedata r:id="rId198" o:title=""/>
          </v:shape>
          <o:OLEObject Type="Embed" ProgID="Equation.DSMT4" ShapeID="_x0000_i1124" DrawAspect="Content" ObjectID="_1754977203" r:id="rId199"/>
        </w:object>
      </w:r>
    </w:p>
    <w:p w14:paraId="1E891226" w14:textId="72CB1E1B" w:rsidR="005F4E98" w:rsidRPr="000E37D8" w:rsidRDefault="005F4E98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Thử lại với A lớn hơn (ví dụ chọn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7907117">
          <v:shape id="_x0000_i1125" type="#_x0000_t75" style="width:34.1pt;height:13.25pt" o:ole="">
            <v:imagedata r:id="rId200" o:title=""/>
          </v:shape>
          <o:OLEObject Type="Embed" ProgID="Equation.DSMT4" ShapeID="_x0000_i1125" DrawAspect="Content" ObjectID="_1754977204" r:id="rId201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) ta thấy kết quả tăng lên rất nhanh </w:t>
      </w:r>
      <w:r w:rsidRPr="000E37D8">
        <w:rPr>
          <w:rFonts w:ascii="Times New Roman" w:hAnsi="Times New Roman" w:cs="Times New Roman"/>
          <w:position w:val="-12"/>
          <w:sz w:val="24"/>
          <w:szCs w:val="24"/>
        </w:rPr>
        <w:object w:dxaOrig="1480" w:dyaOrig="360" w14:anchorId="670CD819">
          <v:shape id="_x0000_i1126" type="#_x0000_t75" style="width:73.9pt;height:17.05pt" o:ole="">
            <v:imagedata r:id="rId202" o:title=""/>
          </v:shape>
          <o:OLEObject Type="Embed" ProgID="Equation.DSMT4" ShapeID="_x0000_i1126" DrawAspect="Content" ObjectID="_1754977205" r:id="rId203"/>
        </w:object>
      </w:r>
    </w:p>
    <w:p w14:paraId="21EB9A11" w14:textId="77777777" w:rsidR="00B179ED" w:rsidRPr="000E37D8" w:rsidRDefault="00B179ED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D</m:t>
        </m:r>
      </m:oMath>
      <w:r w:rsidR="007B36E9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2C921B83" w14:textId="77777777" w:rsidR="00B179ED" w:rsidRPr="000E37D8" w:rsidRDefault="00B179ED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2</w:t>
      </w:r>
    </w:p>
    <w:p w14:paraId="7C3643AF" w14:textId="594998EE" w:rsidR="00B179ED" w:rsidRDefault="00B179ED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Tính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</m:oMath>
      <w:r w:rsidR="006D16B7" w:rsidRPr="000E37D8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5EC92DB3">
          <v:shape id="_x0000_i1127" type="#_x0000_t75" style="width:75.8pt;height:30.3pt" o:ole="">
            <v:imagedata r:id="rId204" o:title=""/>
          </v:shape>
          <o:OLEObject Type="Embed" ProgID="Equation.DSMT4" ShapeID="_x0000_i1127" DrawAspect="Content" ObjectID="_1754977206" r:id="rId205"/>
        </w:object>
      </w:r>
    </w:p>
    <w:p w14:paraId="48CF7B46" w14:textId="1611FC86" w:rsidR="00B179ED" w:rsidRPr="00E36876" w:rsidRDefault="00082BC7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E36876">
        <w:rPr>
          <w:rFonts w:ascii="Times New Roman" w:hAnsi="Times New Roman" w:cs="Times New Roman"/>
          <w:b/>
          <w:bCs/>
          <w:color w:val="0070C0"/>
          <w:sz w:val="24"/>
          <w:szCs w:val="24"/>
        </w:rPr>
        <w:t>A.</w:t>
      </w:r>
      <w:r w:rsidRPr="00E36876">
        <w:t xml:space="preserve"> </w:t>
      </w:r>
      <w:r w:rsidRPr="00B017B6">
        <w:rPr>
          <w:position w:val="-4"/>
        </w:rPr>
        <w:object w:dxaOrig="700" w:dyaOrig="260" w14:anchorId="47A46519">
          <v:shape id="_x0000_i1128" type="#_x0000_t75" style="width:34.1pt;height:13.25pt" o:ole="">
            <v:imagedata r:id="rId206" o:title=""/>
          </v:shape>
          <o:OLEObject Type="Embed" ProgID="Equation.DSMT4" ShapeID="_x0000_i1128" DrawAspect="Content" ObjectID="_1754977207" r:id="rId207"/>
        </w:object>
      </w:r>
      <w:r>
        <w:tab/>
      </w:r>
      <w:r>
        <w:tab/>
      </w:r>
      <w:r w:rsidRPr="00082BC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.</w:t>
      </w:r>
      <w:r w:rsidRPr="007C6C7F">
        <w:t xml:space="preserve"> </w:t>
      </w:r>
      <w:r w:rsidR="00E36876" w:rsidRPr="00B017B6">
        <w:rPr>
          <w:position w:val="-4"/>
        </w:rPr>
        <w:object w:dxaOrig="760" w:dyaOrig="260" w14:anchorId="2C0BF09B">
          <v:shape id="_x0000_i1129" type="#_x0000_t75" style="width:37.9pt;height:13.25pt" o:ole="">
            <v:imagedata r:id="rId208" o:title=""/>
          </v:shape>
          <o:OLEObject Type="Embed" ProgID="Equation.DSMT4" ShapeID="_x0000_i1129" DrawAspect="Content" ObjectID="_1754977208" r:id="rId209"/>
        </w:object>
      </w:r>
      <w:r>
        <w:tab/>
      </w:r>
      <w:r>
        <w:tab/>
      </w:r>
      <w:r w:rsidRPr="00082BC7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 w:rsidR="00E36876" w:rsidRPr="00E36876">
        <w:t xml:space="preserve"> </w:t>
      </w:r>
      <w:r w:rsidR="00E36876" w:rsidRPr="00E36876">
        <w:rPr>
          <w:position w:val="-6"/>
        </w:rPr>
        <w:object w:dxaOrig="560" w:dyaOrig="279" w14:anchorId="77C5085F">
          <v:shape id="_x0000_i1130" type="#_x0000_t75" style="width:28.4pt;height:13.25pt" o:ole="">
            <v:imagedata r:id="rId210" o:title=""/>
          </v:shape>
          <o:OLEObject Type="Embed" ProgID="Equation.DSMT4" ShapeID="_x0000_i1130" DrawAspect="Content" ObjectID="_1754977209" r:id="rId211"/>
        </w:object>
      </w:r>
      <w:r>
        <w:tab/>
      </w:r>
      <w:r>
        <w:tab/>
      </w:r>
      <w:r w:rsidRPr="00E36876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D.</w:t>
      </w:r>
      <w:r w:rsidRPr="007C6C7F">
        <w:t xml:space="preserve"> </w:t>
      </w:r>
      <w:r w:rsidRPr="00082BC7">
        <w:rPr>
          <w:position w:val="-6"/>
          <w:highlight w:val="yellow"/>
        </w:rPr>
        <w:object w:dxaOrig="940" w:dyaOrig="279" w14:anchorId="3ABFB5DD">
          <v:shape id="_x0000_i1131" type="#_x0000_t75" style="width:47.35pt;height:13.25pt" o:ole="">
            <v:imagedata r:id="rId212" o:title=""/>
          </v:shape>
          <o:OLEObject Type="Embed" ProgID="Equation.DSMT4" ShapeID="_x0000_i1131" DrawAspect="Content" ObjectID="_1754977210" r:id="rId213"/>
        </w:object>
      </w:r>
    </w:p>
    <w:p w14:paraId="5AB8F914" w14:textId="77777777" w:rsidR="00B179ED" w:rsidRPr="000E37D8" w:rsidRDefault="00B179ED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5386D81" w14:textId="2ABF8383" w:rsidR="00B179ED" w:rsidRPr="000E37D8" w:rsidRDefault="00B179ED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ách 1: Giải tự luận</m:t>
        </m:r>
      </m:oMath>
      <w:r w:rsidR="007B36E9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1024FCDA" w14:textId="7D16BCB2" w:rsidR="003729F0" w:rsidRPr="000E37D8" w:rsidRDefault="003729F0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Ta có </w:t>
      </w: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1780" w:dyaOrig="460" w14:anchorId="314EA38F">
          <v:shape id="_x0000_i1132" type="#_x0000_t75" style="width:89.05pt;height:22.75pt" o:ole="">
            <v:imagedata r:id="rId214" o:title=""/>
          </v:shape>
          <o:OLEObject Type="Embed" ProgID="Equation.DSMT4" ShapeID="_x0000_i1132" DrawAspect="Content" ObjectID="_1754977211" r:id="rId215"/>
        </w:object>
      </w:r>
    </w:p>
    <w:p w14:paraId="6C51F33F" w14:textId="23DB8B62" w:rsidR="003729F0" w:rsidRPr="000E37D8" w:rsidRDefault="003729F0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1400" w:dyaOrig="460" w14:anchorId="0A8C9F1F">
          <v:shape id="_x0000_i1133" type="#_x0000_t75" style="width:70.1pt;height:22.75pt" o:ole="">
            <v:imagedata r:id="rId216" o:title=""/>
          </v:shape>
          <o:OLEObject Type="Embed" ProgID="Equation.DSMT4" ShapeID="_x0000_i1133" DrawAspect="Content" ObjectID="_1754977212" r:id="rId217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và </w:t>
      </w:r>
      <w:r w:rsidRPr="000E37D8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0150EE0A">
          <v:shape id="_x0000_i1134" type="#_x0000_t75" style="width:75.8pt;height:15.15pt" o:ole="">
            <v:imagedata r:id="rId218" o:title=""/>
          </v:shape>
          <o:OLEObject Type="Embed" ProgID="Equation.DSMT4" ShapeID="_x0000_i1134" DrawAspect="Content" ObjectID="_1754977213" r:id="rId219"/>
        </w:object>
      </w:r>
    </w:p>
    <w:p w14:paraId="387EE17B" w14:textId="16EB8F14" w:rsidR="003729F0" w:rsidRPr="000E37D8" w:rsidRDefault="003729F0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Nên </w:t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6E503AC5">
          <v:shape id="_x0000_i1135" type="#_x0000_t75" style="width:104.2pt;height:30.3pt" o:ole="">
            <v:imagedata r:id="rId220" o:title=""/>
          </v:shape>
          <o:OLEObject Type="Embed" ProgID="Equation.DSMT4" ShapeID="_x0000_i1135" DrawAspect="Content" ObjectID="_1754977214" r:id="rId221"/>
        </w:object>
      </w:r>
    </w:p>
    <w:p w14:paraId="3CD96F5A" w14:textId="77777777" w:rsidR="00B179ED" w:rsidRPr="000E37D8" w:rsidRDefault="00B179ED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D.</m:t>
        </m:r>
      </m:oMath>
      <w:r w:rsidR="007B36E9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7C9199F2" w14:textId="77777777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ách 2: Sử dụng MTCT</m:t>
        </m:r>
      </m:oMath>
      <w:r w:rsidR="00C54F3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78CBD957" w14:textId="3CCF4B0B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Nhập biểu thức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</m:oMath>
      <w:r w:rsidR="003729F0" w:rsidRPr="000E37D8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6682A3B5">
          <v:shape id="_x0000_i1136" type="#_x0000_t75" style="width:37.9pt;height:30.3pt" o:ole="">
            <v:imagedata r:id="rId222" o:title=""/>
          </v:shape>
          <o:OLEObject Type="Embed" ProgID="Equation.DSMT4" ShapeID="_x0000_i1136" DrawAspect="Content" ObjectID="_1754977215" r:id="rId223"/>
        </w:object>
      </w:r>
      <w:r w:rsidR="00C54F37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3F5DC555" w14:textId="10B7DE05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Bấm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  <m:r>
          <w:rPr>
            <w:rFonts w:ascii="Cambria Math" w:eastAsiaTheme="minorEastAsia" w:hAnsi="Cambria Math" w:cs="Times New Roman"/>
            <w:sz w:val="24"/>
            <w:szCs w:val="24"/>
          </w:rPr>
          <m:t>CALC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. </m:t>
        </m:r>
      </m:oMath>
      <w:r w:rsidR="00C54F37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78CD3277" w14:textId="25263214" w:rsidR="003729F0" w:rsidRPr="000E37D8" w:rsidRDefault="003729F0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315F876">
          <v:shape id="_x0000_i1137" type="#_x0000_t75" style="width:20.85pt;height:13.25pt" o:ole="">
            <v:imagedata r:id="rId187" o:title=""/>
          </v:shape>
          <o:OLEObject Type="Embed" ProgID="Equation.DSMT4" ShapeID="_x0000_i1137" DrawAspect="Content" ObjectID="_1754977216" r:id="rId22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gán giá trị </w:t>
      </w:r>
      <w:r w:rsidRPr="000E37D8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93EBAC2">
          <v:shape id="_x0000_i1138" type="#_x0000_t75" style="width:13.25pt;height:13.25pt" o:ole="">
            <v:imagedata r:id="rId225" o:title=""/>
          </v:shape>
          <o:OLEObject Type="Embed" ProgID="Equation.DSMT4" ShapeID="_x0000_i1138" DrawAspect="Content" ObjectID="_1754977217" r:id="rId226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bé hơn 1(cho </w:t>
      </w:r>
      <w:r w:rsidR="00EB49F2" w:rsidRPr="000E37D8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00157C6A">
          <v:shape id="_x0000_i1139" type="#_x0000_t75" style="width:66.3pt;height:15.15pt" o:ole="">
            <v:imagedata r:id="rId227" o:title=""/>
          </v:shape>
          <o:OLEObject Type="Embed" ProgID="Equation.DSMT4" ShapeID="_x0000_i1139" DrawAspect="Content" ObjectID="_1754977218" r:id="rId228"/>
        </w:object>
      </w:r>
      <w:r w:rsidR="00EB49F2" w:rsidRPr="000E37D8">
        <w:rPr>
          <w:rFonts w:ascii="Times New Roman" w:hAnsi="Times New Roman" w:cs="Times New Roman"/>
          <w:sz w:val="24"/>
          <w:szCs w:val="24"/>
        </w:rPr>
        <w:t>)</w:t>
      </w:r>
    </w:p>
    <w:p w14:paraId="7131DE8E" w14:textId="77777777" w:rsidR="00EB49F2" w:rsidRPr="000E37D8" w:rsidRDefault="004F7D9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Kết quả </m:t>
        </m:r>
      </m:oMath>
      <w:r w:rsidR="00EB49F2" w:rsidRPr="000E37D8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3AB48F2C">
          <v:shape id="_x0000_i1140" type="#_x0000_t75" style="width:39.8pt;height:13.25pt" o:ole="">
            <v:imagedata r:id="rId229" o:title=""/>
          </v:shape>
          <o:OLEObject Type="Embed" ProgID="Equation.DSMT4" ShapeID="_x0000_i1140" DrawAspect="Content" ObjectID="_1754977219" r:id="rId230"/>
        </w:object>
      </w:r>
    </w:p>
    <w:p w14:paraId="5EDD3FA6" w14:textId="0732918A" w:rsidR="00EB49F2" w:rsidRPr="000E37D8" w:rsidRDefault="00EB49F2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22B4A534">
          <v:shape id="_x0000_i1141" type="#_x0000_t75" style="width:117.45pt;height:30.3pt" o:ole="">
            <v:imagedata r:id="rId231" o:title=""/>
          </v:shape>
          <o:OLEObject Type="Embed" ProgID="Equation.DSMT4" ShapeID="_x0000_i1141" DrawAspect="Content" ObjectID="_1754977220" r:id="rId232"/>
        </w:object>
      </w:r>
    </w:p>
    <w:p w14:paraId="556539D2" w14:textId="2133E4CD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D.</m:t>
        </m:r>
      </m:oMath>
      <w:r w:rsidR="00C54F3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276808EE" w14:textId="7393B4E5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>Câu 3</w:t>
      </w:r>
    </w:p>
    <w:p w14:paraId="048FACB5" w14:textId="364C5A6A" w:rsidR="00EB49F2" w:rsidRDefault="00EB49F2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Cho hàm số </w:t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359" w:dyaOrig="660" w14:anchorId="7268F615">
          <v:shape id="_x0000_i1142" type="#_x0000_t75" style="width:68.2pt;height:32.2pt" o:ole="">
            <v:imagedata r:id="rId233" o:title=""/>
          </v:shape>
          <o:OLEObject Type="Embed" ProgID="Equation.DSMT4" ShapeID="_x0000_i1142" DrawAspect="Content" ObjectID="_1754977221" r:id="rId23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. Tính </w:t>
      </w: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1020" w:dyaOrig="460" w14:anchorId="00A1E4BF">
          <v:shape id="_x0000_i1143" type="#_x0000_t75" style="width:51.15pt;height:22.75pt" o:ole="">
            <v:imagedata r:id="rId235" o:title=""/>
          </v:shape>
          <o:OLEObject Type="Embed" ProgID="Equation.DSMT4" ShapeID="_x0000_i1143" DrawAspect="Content" ObjectID="_1754977222" r:id="rId236"/>
        </w:object>
      </w:r>
    </w:p>
    <w:p w14:paraId="437C2863" w14:textId="5A1F153B" w:rsidR="00DD40B2" w:rsidRPr="000E37D8" w:rsidRDefault="007C6C7F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82BC7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A.</w:t>
      </w:r>
      <w:r w:rsidRPr="00082BC7">
        <w:rPr>
          <w:position w:val="-6"/>
          <w:highlight w:val="yellow"/>
        </w:rPr>
        <w:object w:dxaOrig="940" w:dyaOrig="279" w14:anchorId="4D75581B">
          <v:shape id="_x0000_i1144" type="#_x0000_t75" style="width:47.35pt;height:13.25pt" o:ole="">
            <v:imagedata r:id="rId212" o:title=""/>
          </v:shape>
          <o:OLEObject Type="Embed" ProgID="Equation.DSMT4" ShapeID="_x0000_i1144" DrawAspect="Content" ObjectID="_1754977223" r:id="rId237"/>
        </w:object>
      </w:r>
      <w:r>
        <w:tab/>
      </w:r>
      <w:r>
        <w:tab/>
      </w:r>
      <w:r w:rsidRPr="00082BC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.</w:t>
      </w:r>
      <w:r w:rsidRPr="007C6C7F">
        <w:t xml:space="preserve"> </w:t>
      </w:r>
      <w:r w:rsidRPr="00B017B6">
        <w:rPr>
          <w:position w:val="-4"/>
        </w:rPr>
        <w:object w:dxaOrig="540" w:dyaOrig="260" w14:anchorId="775CF6C5">
          <v:shape id="_x0000_i1145" type="#_x0000_t75" style="width:26.55pt;height:13.25pt" o:ole="">
            <v:imagedata r:id="rId238" o:title=""/>
          </v:shape>
          <o:OLEObject Type="Embed" ProgID="Equation.DSMT4" ShapeID="_x0000_i1145" DrawAspect="Content" ObjectID="_1754977224" r:id="rId239"/>
        </w:object>
      </w:r>
      <w:r>
        <w:tab/>
      </w:r>
      <w:r>
        <w:tab/>
      </w:r>
      <w:r w:rsidRPr="00082BC7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 w:rsidRPr="007C6C7F">
        <w:t xml:space="preserve"> </w:t>
      </w:r>
      <w:r w:rsidRPr="00B017B6">
        <w:rPr>
          <w:position w:val="-4"/>
        </w:rPr>
        <w:object w:dxaOrig="760" w:dyaOrig="260" w14:anchorId="2116CD88">
          <v:shape id="_x0000_i1146" type="#_x0000_t75" style="width:37.9pt;height:13.25pt" o:ole="">
            <v:imagedata r:id="rId208" o:title=""/>
          </v:shape>
          <o:OLEObject Type="Embed" ProgID="Equation.DSMT4" ShapeID="_x0000_i1146" DrawAspect="Content" ObjectID="_1754977225" r:id="rId240"/>
        </w:object>
      </w:r>
      <w:r>
        <w:tab/>
      </w:r>
      <w:r>
        <w:tab/>
      </w:r>
      <w:r w:rsidRPr="00082BC7">
        <w:rPr>
          <w:rFonts w:ascii="Times New Roman" w:hAnsi="Times New Roman" w:cs="Times New Roman"/>
          <w:b/>
          <w:bCs/>
          <w:color w:val="0070C0"/>
          <w:sz w:val="24"/>
          <w:szCs w:val="24"/>
        </w:rPr>
        <w:t>D.</w:t>
      </w:r>
      <w:r w:rsidRPr="007C6C7F">
        <w:t xml:space="preserve"> </w:t>
      </w:r>
      <w:r w:rsidRPr="00B017B6">
        <w:rPr>
          <w:position w:val="-4"/>
        </w:rPr>
        <w:object w:dxaOrig="700" w:dyaOrig="260" w14:anchorId="4AC3F546">
          <v:shape id="_x0000_i1147" type="#_x0000_t75" style="width:34.1pt;height:13.25pt" o:ole="">
            <v:imagedata r:id="rId206" o:title=""/>
          </v:shape>
          <o:OLEObject Type="Embed" ProgID="Equation.DSMT4" ShapeID="_x0000_i1147" DrawAspect="Content" ObjectID="_1754977226" r:id="rId241"/>
        </w:object>
      </w:r>
    </w:p>
    <w:p w14:paraId="1C21AC1D" w14:textId="0D56515E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52D4987F" w14:textId="75ED9175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ách 1: Giải tự luận</m:t>
        </m:r>
      </m:oMath>
      <w:r w:rsidR="00C54F3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35F23E8C" w14:textId="57C522B2" w:rsidR="00DD40B2" w:rsidRPr="000E37D8" w:rsidRDefault="00DD40B2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>Ta có</w:t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2240" w:dyaOrig="660" w14:anchorId="0F735D0B">
          <v:shape id="_x0000_i1148" type="#_x0000_t75" style="width:111.8pt;height:32.2pt" o:ole="">
            <v:imagedata r:id="rId242" o:title=""/>
          </v:shape>
          <o:OLEObject Type="Embed" ProgID="Equation.DSMT4" ShapeID="_x0000_i1148" DrawAspect="Content" ObjectID="_1754977227" r:id="rId243"/>
        </w:object>
      </w:r>
    </w:p>
    <w:p w14:paraId="1C9145D8" w14:textId="08A1BA32" w:rsidR="00130485" w:rsidRPr="000E37D8" w:rsidRDefault="00130485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3920" w:dyaOrig="999" w14:anchorId="285DC67F">
          <v:shape id="_x0000_i1149" type="#_x0000_t75" style="width:195.15pt;height:49.25pt" o:ole="">
            <v:imagedata r:id="rId244" o:title=""/>
          </v:shape>
          <o:OLEObject Type="Embed" ProgID="Equation.DSMT4" ShapeID="_x0000_i1149" DrawAspect="Content" ObjectID="_1754977228" r:id="rId245"/>
        </w:object>
      </w:r>
    </w:p>
    <w:p w14:paraId="3F70CAFC" w14:textId="3C0D2517" w:rsidR="00130485" w:rsidRPr="000E37D8" w:rsidRDefault="00130485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Vì  </w:t>
      </w: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1180" w:dyaOrig="440" w14:anchorId="267E177F">
          <v:shape id="_x0000_i1150" type="#_x0000_t75" style="width:58.75pt;height:22.75pt" o:ole="">
            <v:imagedata r:id="rId246" o:title=""/>
          </v:shape>
          <o:OLEObject Type="Embed" ProgID="Equation.DSMT4" ShapeID="_x0000_i1150" DrawAspect="Content" ObjectID="_1754977229" r:id="rId247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và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1920" w:dyaOrig="680" w14:anchorId="22FC170D">
          <v:shape id="_x0000_i1151" type="#_x0000_t75" style="width:96.65pt;height:34.1pt" o:ole="">
            <v:imagedata r:id="rId248" o:title=""/>
          </v:shape>
          <o:OLEObject Type="Embed" ProgID="Equation.DSMT4" ShapeID="_x0000_i1151" DrawAspect="Content" ObjectID="_1754977230" r:id="rId249"/>
        </w:object>
      </w:r>
    </w:p>
    <w:p w14:paraId="3EA9A354" w14:textId="77777777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A.</m:t>
        </m:r>
      </m:oMath>
      <w:r w:rsidR="00E87412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0CEB9334" w14:textId="77777777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ách 2: Sử dụng MTCT</m:t>
        </m:r>
      </m:oMath>
      <w:r w:rsidR="00E87412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447AE285" w14:textId="06CE915A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Nhập biểu thức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 </m:t>
        </m:r>
      </m:oMath>
      <w:r w:rsidR="00C23AE8" w:rsidRPr="000E37D8">
        <w:rPr>
          <w:rFonts w:ascii="Times New Roman" w:hAnsi="Times New Roman" w:cs="Times New Roman"/>
          <w:position w:val="-24"/>
          <w:sz w:val="24"/>
          <w:szCs w:val="24"/>
        </w:rPr>
        <w:object w:dxaOrig="620" w:dyaOrig="660" w14:anchorId="188A2588">
          <v:shape id="_x0000_i1152" type="#_x0000_t75" style="width:30.3pt;height:32.2pt" o:ole="">
            <v:imagedata r:id="rId250" o:title=""/>
          </v:shape>
          <o:OLEObject Type="Embed" ProgID="Equation.DSMT4" ShapeID="_x0000_i1152" DrawAspect="Content" ObjectID="_1754977231" r:id="rId251"/>
        </w:object>
      </w:r>
    </w:p>
    <w:p w14:paraId="3950DDBC" w14:textId="7000BE5D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Bấm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  <m:r>
          <w:rPr>
            <w:rFonts w:ascii="Cambria Math" w:eastAsiaTheme="minorEastAsia" w:hAnsi="Cambria Math" w:cs="Times New Roman"/>
            <w:sz w:val="24"/>
            <w:szCs w:val="24"/>
          </w:rPr>
          <m:t>CALC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. </m:t>
        </m:r>
      </m:oMath>
      <w:r w:rsidR="00E87412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6E5B3CF5" w14:textId="47C6A73A" w:rsidR="00C23AE8" w:rsidRPr="000E37D8" w:rsidRDefault="00C23AE8" w:rsidP="00C23AE8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0E68CF4">
          <v:shape id="_x0000_i1153" type="#_x0000_t75" style="width:20.85pt;height:13.25pt" o:ole="">
            <v:imagedata r:id="rId187" o:title=""/>
          </v:shape>
          <o:OLEObject Type="Embed" ProgID="Equation.DSMT4" ShapeID="_x0000_i1153" DrawAspect="Content" ObjectID="_1754977232" r:id="rId252"/>
        </w:object>
      </w:r>
      <w:r w:rsidRPr="000E37D8">
        <w:rPr>
          <w:rFonts w:ascii="Times New Roman" w:hAnsi="Times New Roman" w:cs="Times New Roman"/>
          <w:sz w:val="24"/>
          <w:szCs w:val="24"/>
        </w:rPr>
        <w:t>gán giá trị</w:t>
      </w:r>
      <w:r w:rsidR="006E4589" w:rsidRPr="000E37D8">
        <w:rPr>
          <w:rFonts w:ascii="Times New Roman" w:hAnsi="Times New Roman" w:cs="Times New Roman"/>
          <w:sz w:val="24"/>
          <w:szCs w:val="24"/>
        </w:rPr>
        <w:t xml:space="preserve"> </w:t>
      </w:r>
      <w:r w:rsidRPr="000E37D8">
        <w:rPr>
          <w:rFonts w:ascii="Times New Roman" w:hAnsi="Times New Roman" w:cs="Times New Roman"/>
          <w:sz w:val="24"/>
          <w:szCs w:val="24"/>
        </w:rPr>
        <w:t xml:space="preserve"> </w:t>
      </w:r>
      <w:r w:rsidR="006E4589" w:rsidRPr="000E37D8">
        <w:rPr>
          <w:rFonts w:ascii="Times New Roman" w:hAnsi="Times New Roman" w:cs="Times New Roman"/>
          <w:position w:val="-6"/>
          <w:sz w:val="24"/>
          <w:szCs w:val="24"/>
        </w:rPr>
        <w:object w:dxaOrig="1020" w:dyaOrig="320" w14:anchorId="0AD2C96F">
          <v:shape id="_x0000_i1154" type="#_x0000_t75" style="width:51.15pt;height:15.15pt" o:ole="">
            <v:imagedata r:id="rId253" o:title=""/>
          </v:shape>
          <o:OLEObject Type="Embed" ProgID="Equation.DSMT4" ShapeID="_x0000_i1154" DrawAspect="Content" ObjectID="_1754977233" r:id="rId254"/>
        </w:object>
      </w:r>
    </w:p>
    <w:p w14:paraId="26EB3EBC" w14:textId="177BB18A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Kết quả </m:t>
        </m:r>
      </m:oMath>
      <w:r w:rsidR="006E4589" w:rsidRPr="000E37D8">
        <w:rPr>
          <w:rFonts w:ascii="Times New Roman" w:hAnsi="Times New Roman" w:cs="Times New Roman"/>
          <w:position w:val="-6"/>
          <w:sz w:val="24"/>
          <w:szCs w:val="24"/>
        </w:rPr>
        <w:object w:dxaOrig="580" w:dyaOrig="320" w14:anchorId="17DD1502">
          <v:shape id="_x0000_i1155" type="#_x0000_t75" style="width:28.4pt;height:15.15pt" o:ole="">
            <v:imagedata r:id="rId255" o:title=""/>
          </v:shape>
          <o:OLEObject Type="Embed" ProgID="Equation.DSMT4" ShapeID="_x0000_i1155" DrawAspect="Content" ObjectID="_1754977234" r:id="rId256"/>
        </w:object>
      </w:r>
    </w:p>
    <w:p w14:paraId="4F991C76" w14:textId="7E5862A4" w:rsidR="006E4589" w:rsidRPr="000E37D8" w:rsidRDefault="006E4589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600" w:dyaOrig="660" w14:anchorId="7FA52A65">
          <v:shape id="_x0000_i1156" type="#_x0000_t75" style="width:79.6pt;height:32.2pt" o:ole="">
            <v:imagedata r:id="rId257" o:title=""/>
          </v:shape>
          <o:OLEObject Type="Embed" ProgID="Equation.DSMT4" ShapeID="_x0000_i1156" DrawAspect="Content" ObjectID="_1754977235" r:id="rId258"/>
        </w:object>
      </w:r>
    </w:p>
    <w:p w14:paraId="084F2654" w14:textId="7E604DE4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A.</m:t>
        </m:r>
      </m:oMath>
      <w:r w:rsidR="00E87412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0411F573" w14:textId="42123B21" w:rsidR="00F9431E" w:rsidRPr="000E37D8" w:rsidRDefault="00F9431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4</w:t>
      </w:r>
    </w:p>
    <w:p w14:paraId="50734B9C" w14:textId="45C01878" w:rsidR="006E4589" w:rsidRPr="000E37D8" w:rsidRDefault="006E4589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Cho hàm số </w:t>
      </w:r>
      <w:r w:rsidR="00137A40" w:rsidRPr="000E37D8">
        <w:rPr>
          <w:rFonts w:ascii="Times New Roman" w:hAnsi="Times New Roman" w:cs="Times New Roman"/>
          <w:position w:val="-48"/>
          <w:sz w:val="24"/>
          <w:szCs w:val="24"/>
        </w:rPr>
        <w:object w:dxaOrig="3080" w:dyaOrig="1080" w14:anchorId="72288BB7">
          <v:shape id="_x0000_i1157" type="#_x0000_t75" style="width:153.45pt;height:54.95pt" o:ole="">
            <v:imagedata r:id="rId259" o:title=""/>
          </v:shape>
          <o:OLEObject Type="Embed" ProgID="Equation.DSMT4" ShapeID="_x0000_i1157" DrawAspect="Content" ObjectID="_1754977236" r:id="rId260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. Tìm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884E8D7">
          <v:shape id="_x0000_i1158" type="#_x0000_t75" style="width:13.25pt;height:11.35pt" o:ole="">
            <v:imagedata r:id="rId121" o:title=""/>
          </v:shape>
          <o:OLEObject Type="Embed" ProgID="Equation.DSMT4" ShapeID="_x0000_i1158" DrawAspect="Content" ObjectID="_1754977237" r:id="rId261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="00137A40" w:rsidRPr="000E37D8">
        <w:rPr>
          <w:rFonts w:ascii="Times New Roman" w:hAnsi="Times New Roman" w:cs="Times New Roman"/>
          <w:sz w:val="24"/>
          <w:szCs w:val="24"/>
        </w:rPr>
        <w:t xml:space="preserve">đã cho </w:t>
      </w:r>
      <w:r w:rsidRPr="000E37D8">
        <w:rPr>
          <w:rFonts w:ascii="Times New Roman" w:hAnsi="Times New Roman" w:cs="Times New Roman"/>
          <w:sz w:val="24"/>
          <w:szCs w:val="24"/>
        </w:rPr>
        <w:t xml:space="preserve">liên tục tại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1C51F44E">
          <v:shape id="_x0000_i1159" type="#_x0000_t75" style="width:26.55pt;height:13.25pt" o:ole="">
            <v:imagedata r:id="rId125" o:title=""/>
          </v:shape>
          <o:OLEObject Type="Embed" ProgID="Equation.DSMT4" ShapeID="_x0000_i1159" DrawAspect="Content" ObjectID="_1754977238" r:id="rId262"/>
        </w:object>
      </w:r>
    </w:p>
    <w:p w14:paraId="302A16A1" w14:textId="14722499" w:rsidR="00137A40" w:rsidRPr="000E37D8" w:rsidRDefault="000E37D8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A.</w:t>
      </w:r>
      <w:r w:rsidRPr="000E37D8">
        <w:rPr>
          <w:rFonts w:ascii="Times New Roman" w:hAnsi="Times New Roman" w:cs="Times New Roman"/>
        </w:rPr>
        <w:t xml:space="preserve"> </w:t>
      </w:r>
      <w:r w:rsidRPr="000E37D8">
        <w:rPr>
          <w:rFonts w:ascii="Times New Roman" w:hAnsi="Times New Roman" w:cs="Times New Roman"/>
          <w:position w:val="-6"/>
        </w:rPr>
        <w:object w:dxaOrig="620" w:dyaOrig="279" w14:anchorId="1B080857">
          <v:shape id="_x0000_i1160" type="#_x0000_t75" style="width:30.3pt;height:13.25pt" o:ole="">
            <v:imagedata r:id="rId263" o:title=""/>
          </v:shape>
          <o:OLEObject Type="Embed" ProgID="Equation.DSMT4" ShapeID="_x0000_i1160" DrawAspect="Content" ObjectID="_1754977239" r:id="rId264"/>
        </w:object>
      </w:r>
      <w:r w:rsidRPr="000E37D8">
        <w:rPr>
          <w:rFonts w:ascii="Times New Roman" w:hAnsi="Times New Roman" w:cs="Times New Roman"/>
        </w:rPr>
        <w:tab/>
      </w:r>
      <w:r w:rsidRPr="000E37D8">
        <w:rPr>
          <w:rFonts w:ascii="Times New Roman" w:hAnsi="Times New Roman" w:cs="Times New Roman"/>
        </w:rPr>
        <w:tab/>
      </w: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.</w:t>
      </w:r>
      <w:r w:rsidRPr="000E37D8">
        <w:rPr>
          <w:rFonts w:ascii="Times New Roman" w:hAnsi="Times New Roman" w:cs="Times New Roman"/>
        </w:rPr>
        <w:t xml:space="preserve"> </w:t>
      </w:r>
      <w:r w:rsidRPr="000E37D8">
        <w:rPr>
          <w:rFonts w:ascii="Times New Roman" w:hAnsi="Times New Roman" w:cs="Times New Roman"/>
          <w:position w:val="-6"/>
        </w:rPr>
        <w:object w:dxaOrig="920" w:dyaOrig="279" w14:anchorId="38CE8F72">
          <v:shape id="_x0000_i1161" type="#_x0000_t75" style="width:45.45pt;height:13.25pt" o:ole="">
            <v:imagedata r:id="rId265" o:title=""/>
          </v:shape>
          <o:OLEObject Type="Embed" ProgID="Equation.DSMT4" ShapeID="_x0000_i1161" DrawAspect="Content" ObjectID="_1754977240" r:id="rId266"/>
        </w:object>
      </w:r>
      <w:r w:rsidRPr="000E37D8">
        <w:rPr>
          <w:rFonts w:ascii="Times New Roman" w:hAnsi="Times New Roman" w:cs="Times New Roman"/>
        </w:rPr>
        <w:tab/>
      </w:r>
      <w:r w:rsidRPr="000E37D8">
        <w:rPr>
          <w:rFonts w:ascii="Times New Roman" w:hAnsi="Times New Roman" w:cs="Times New Roman"/>
        </w:rPr>
        <w:tab/>
      </w: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 w:rsidRPr="000E37D8">
        <w:rPr>
          <w:rFonts w:ascii="Times New Roman" w:hAnsi="Times New Roman" w:cs="Times New Roman"/>
        </w:rPr>
        <w:t xml:space="preserve"> </w:t>
      </w:r>
      <w:r w:rsidRPr="000E37D8">
        <w:rPr>
          <w:rFonts w:ascii="Times New Roman" w:hAnsi="Times New Roman" w:cs="Times New Roman"/>
          <w:position w:val="-6"/>
        </w:rPr>
        <w:object w:dxaOrig="639" w:dyaOrig="279" w14:anchorId="3BDAF763">
          <v:shape id="_x0000_i1162" type="#_x0000_t75" style="width:32.2pt;height:13.25pt" o:ole="">
            <v:imagedata r:id="rId267" o:title=""/>
          </v:shape>
          <o:OLEObject Type="Embed" ProgID="Equation.DSMT4" ShapeID="_x0000_i1162" DrawAspect="Content" ObjectID="_1754977241" r:id="rId268"/>
        </w:object>
      </w:r>
      <w:r w:rsidRPr="000E37D8">
        <w:rPr>
          <w:rFonts w:ascii="Times New Roman" w:hAnsi="Times New Roman" w:cs="Times New Roman"/>
        </w:rPr>
        <w:tab/>
      </w:r>
      <w:r w:rsidRPr="000E37D8">
        <w:rPr>
          <w:rFonts w:ascii="Times New Roman" w:hAnsi="Times New Roman" w:cs="Times New Roman"/>
        </w:rPr>
        <w:tab/>
      </w:r>
      <w:r w:rsidRPr="000E37D8">
        <w:rPr>
          <w:rFonts w:ascii="Times New Roman" w:hAnsi="Times New Roman" w:cs="Times New Roman"/>
          <w:b/>
          <w:bCs/>
          <w:color w:val="0070C0"/>
          <w:u w:val="single"/>
        </w:rPr>
        <w:t>D.</w:t>
      </w:r>
      <w:r w:rsidRPr="000E37D8">
        <w:rPr>
          <w:rFonts w:ascii="Times New Roman" w:hAnsi="Times New Roman" w:cs="Times New Roman"/>
        </w:rPr>
        <w:t xml:space="preserve"> </w:t>
      </w:r>
      <w:r w:rsidRPr="000E37D8">
        <w:rPr>
          <w:rFonts w:ascii="Times New Roman" w:hAnsi="Times New Roman" w:cs="Times New Roman"/>
          <w:position w:val="-6"/>
          <w:highlight w:val="yellow"/>
        </w:rPr>
        <w:object w:dxaOrig="740" w:dyaOrig="279" w14:anchorId="6CD38180">
          <v:shape id="_x0000_i1163" type="#_x0000_t75" style="width:37.9pt;height:13.25pt" o:ole="">
            <v:imagedata r:id="rId269" o:title=""/>
          </v:shape>
          <o:OLEObject Type="Embed" ProgID="Equation.DSMT4" ShapeID="_x0000_i1163" DrawAspect="Content" ObjectID="_1754977242" r:id="rId270"/>
        </w:object>
      </w:r>
    </w:p>
    <w:p w14:paraId="211DE278" w14:textId="4995D27D" w:rsidR="00F9431E" w:rsidRPr="000E37D8" w:rsidRDefault="00F9431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13B8EB3E" w14:textId="62B2960A" w:rsidR="0093738A" w:rsidRPr="000E37D8" w:rsidRDefault="0093738A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Ta có </w:t>
      </w:r>
      <w:r w:rsidRPr="000E37D8">
        <w:rPr>
          <w:rFonts w:ascii="Times New Roman" w:hAnsi="Times New Roman" w:cs="Times New Roman"/>
          <w:position w:val="-42"/>
          <w:sz w:val="24"/>
          <w:szCs w:val="24"/>
        </w:rPr>
        <w:object w:dxaOrig="5140" w:dyaOrig="960" w14:anchorId="3985F270">
          <v:shape id="_x0000_i1164" type="#_x0000_t75" style="width:257.7pt;height:47.35pt" o:ole="">
            <v:imagedata r:id="rId271" o:title=""/>
          </v:shape>
          <o:OLEObject Type="Embed" ProgID="Equation.DSMT4" ShapeID="_x0000_i1164" DrawAspect="Content" ObjectID="_1754977243" r:id="rId272"/>
        </w:object>
      </w:r>
    </w:p>
    <w:p w14:paraId="38C3C099" w14:textId="064AD8A9" w:rsidR="003F36C0" w:rsidRPr="000E37D8" w:rsidRDefault="003F36C0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32"/>
          <w:sz w:val="24"/>
          <w:szCs w:val="24"/>
        </w:rPr>
        <w:object w:dxaOrig="4819" w:dyaOrig="859" w14:anchorId="3DEB488B">
          <v:shape id="_x0000_i1165" type="#_x0000_t75" style="width:240.65pt;height:43.6pt" o:ole="">
            <v:imagedata r:id="rId273" o:title=""/>
          </v:shape>
          <o:OLEObject Type="Embed" ProgID="Equation.DSMT4" ShapeID="_x0000_i1165" DrawAspect="Content" ObjectID="_1754977244" r:id="rId274"/>
        </w:object>
      </w:r>
    </w:p>
    <w:p w14:paraId="32E407CF" w14:textId="509EB076" w:rsidR="003F36C0" w:rsidRPr="000E37D8" w:rsidRDefault="003F36C0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3D4C2BE1">
          <v:shape id="_x0000_i1166" type="#_x0000_t75" style="width:49.25pt;height:20.85pt" o:ole="">
            <v:imagedata r:id="rId275" o:title=""/>
          </v:shape>
          <o:OLEObject Type="Embed" ProgID="Equation.DSMT4" ShapeID="_x0000_i1166" DrawAspect="Content" ObjectID="_1754977245" r:id="rId276"/>
        </w:object>
      </w:r>
    </w:p>
    <w:p w14:paraId="72E48AD6" w14:textId="0EA04CCE" w:rsidR="003F36C0" w:rsidRPr="000E37D8" w:rsidRDefault="003F36C0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Hàm số liên tục tại </w:t>
      </w: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3519" w:dyaOrig="460" w14:anchorId="6D69CB11">
          <v:shape id="_x0000_i1167" type="#_x0000_t75" style="width:176.2pt;height:22.75pt" o:ole="">
            <v:imagedata r:id="rId277" o:title=""/>
          </v:shape>
          <o:OLEObject Type="Embed" ProgID="Equation.DSMT4" ShapeID="_x0000_i1167" DrawAspect="Content" ObjectID="_1754977246" r:id="rId278"/>
        </w:object>
      </w:r>
    </w:p>
    <w:p w14:paraId="61252F45" w14:textId="77777777" w:rsidR="004F7D97" w:rsidRPr="000E37D8" w:rsidRDefault="00F9431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D.</m:t>
        </m:r>
      </m:oMath>
      <w:r w:rsidR="00E87412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33CB3177" w14:textId="225C4421" w:rsidR="00F9431E" w:rsidRPr="000E37D8" w:rsidRDefault="00F9431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5</w:t>
      </w:r>
    </w:p>
    <w:p w14:paraId="48AE7C61" w14:textId="5FF92B52" w:rsidR="003F36C0" w:rsidRPr="000E37D8" w:rsidRDefault="003F36C0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Cho phương trình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46D010B0">
          <v:shape id="_x0000_i1168" type="#_x0000_t75" style="width:96.65pt;height:20.85pt" o:ole="">
            <v:imagedata r:id="rId279" o:title=""/>
          </v:shape>
          <o:OLEObject Type="Embed" ProgID="Equation.DSMT4" ShapeID="_x0000_i1168" DrawAspect="Content" ObjectID="_1754977247" r:id="rId280"/>
        </w:object>
      </w:r>
      <w:r w:rsidR="00BA22B1" w:rsidRPr="000E37D8">
        <w:rPr>
          <w:rFonts w:ascii="Times New Roman" w:hAnsi="Times New Roman" w:cs="Times New Roman"/>
          <w:sz w:val="24"/>
          <w:szCs w:val="24"/>
        </w:rPr>
        <w:t>. Chọn mệnh đề sai .</w:t>
      </w:r>
    </w:p>
    <w:p w14:paraId="74FFC8D8" w14:textId="68E74FB9" w:rsidR="00BA22B1" w:rsidRPr="000E37D8" w:rsidRDefault="00BA22B1" w:rsidP="00BA22B1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A.</w:t>
      </w: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Hàm số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1300" w:dyaOrig="320" w14:anchorId="4859B5C6">
          <v:shape id="_x0000_i1169" type="#_x0000_t75" style="width:64.4pt;height:15.15pt" o:ole="">
            <v:imagedata r:id="rId281" o:title=""/>
          </v:shape>
          <o:OLEObject Type="Embed" ProgID="Equation.DSMT4" ShapeID="_x0000_i1169" DrawAspect="Content" ObjectID="_1754977248" r:id="rId28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liên tục trên </w:t>
      </w:r>
      <w:r w:rsidRPr="000E37D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D8BAA3">
          <v:shape id="_x0000_i1170" type="#_x0000_t75" style="width:11.35pt;height:13.25pt" o:ole="">
            <v:imagedata r:id="rId283" o:title=""/>
          </v:shape>
          <o:OLEObject Type="Embed" ProgID="Equation.DSMT4" ShapeID="_x0000_i1170" DrawAspect="Content" ObjectID="_1754977249" r:id="rId284"/>
        </w:object>
      </w:r>
    </w:p>
    <w:p w14:paraId="0435DEE8" w14:textId="4B6E8B1F" w:rsidR="00BA22B1" w:rsidRPr="000E37D8" w:rsidRDefault="00BA22B1" w:rsidP="00BA22B1">
      <w:pPr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B.</w:t>
      </w: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w:r w:rsidRPr="000E37D8">
        <w:rPr>
          <w:rFonts w:ascii="Times New Roman" w:eastAsiaTheme="minorEastAsia" w:hAnsi="Times New Roman" w:cs="Times New Roman"/>
          <w:iCs/>
          <w:sz w:val="24"/>
          <w:szCs w:val="24"/>
          <w:highlight w:val="yellow"/>
        </w:rPr>
        <w:t xml:space="preserve">Phương trình </w:t>
      </w:r>
      <w:r w:rsidRPr="000E37D8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340" w:dyaOrig="400" w14:anchorId="6ACD8895">
          <v:shape id="_x0000_i1171" type="#_x0000_t75" style="width:17.05pt;height:20.85pt" o:ole="">
            <v:imagedata r:id="rId285" o:title=""/>
          </v:shape>
          <o:OLEObject Type="Embed" ProgID="Equation.DSMT4" ShapeID="_x0000_i1171" DrawAspect="Content" ObjectID="_1754977250" r:id="rId286"/>
        </w:object>
      </w:r>
      <w:r w:rsidRPr="000E37D8">
        <w:rPr>
          <w:rFonts w:ascii="Times New Roman" w:hAnsi="Times New Roman" w:cs="Times New Roman"/>
          <w:sz w:val="24"/>
          <w:szCs w:val="24"/>
          <w:highlight w:val="yellow"/>
        </w:rPr>
        <w:t xml:space="preserve">không có nghiện trên khoảng </w:t>
      </w:r>
      <w:r w:rsidRPr="000E37D8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720" w:dyaOrig="400" w14:anchorId="42CFEEB8">
          <v:shape id="_x0000_i1172" type="#_x0000_t75" style="width:36pt;height:20.85pt" o:ole="">
            <v:imagedata r:id="rId287" o:title=""/>
          </v:shape>
          <o:OLEObject Type="Embed" ProgID="Equation.DSMT4" ShapeID="_x0000_i1172" DrawAspect="Content" ObjectID="_1754977251" r:id="rId288"/>
        </w:object>
      </w:r>
    </w:p>
    <w:p w14:paraId="6ADBF82E" w14:textId="51BDDBE3" w:rsidR="00BA22B1" w:rsidRPr="000E37D8" w:rsidRDefault="00BA22B1" w:rsidP="00BA22B1">
      <w:pPr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Phương trình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378BA91B">
          <v:shape id="_x0000_i1173" type="#_x0000_t75" style="width:17.05pt;height:20.85pt" o:ole="">
            <v:imagedata r:id="rId285" o:title=""/>
          </v:shape>
          <o:OLEObject Type="Embed" ProgID="Equation.DSMT4" ShapeID="_x0000_i1173" DrawAspect="Content" ObjectID="_1754977252" r:id="rId289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có nghiện trên khoảng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4D49E9E0">
          <v:shape id="_x0000_i1174" type="#_x0000_t75" style="width:36pt;height:20.85pt" o:ole="">
            <v:imagedata r:id="rId290" o:title=""/>
          </v:shape>
          <o:OLEObject Type="Embed" ProgID="Equation.DSMT4" ShapeID="_x0000_i1174" DrawAspect="Content" ObjectID="_1754977253" r:id="rId291"/>
        </w:object>
      </w:r>
    </w:p>
    <w:p w14:paraId="7BA962D0" w14:textId="5BD71EE0" w:rsidR="000C767C" w:rsidRPr="000E37D8" w:rsidRDefault="000C767C" w:rsidP="00BA22B1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D.</w:t>
      </w: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Phương trình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2C40AD1D">
          <v:shape id="_x0000_i1175" type="#_x0000_t75" style="width:17.05pt;height:20.85pt" o:ole="">
            <v:imagedata r:id="rId285" o:title=""/>
          </v:shape>
          <o:OLEObject Type="Embed" ProgID="Equation.DSMT4" ShapeID="_x0000_i1175" DrawAspect="Content" ObjectID="_1754977254" r:id="rId29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có ít nhất hai nghiệm trên khoảng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859" w:dyaOrig="680" w14:anchorId="6AE12F0E">
          <v:shape id="_x0000_i1176" type="#_x0000_t75" style="width:43.6pt;height:34.1pt" o:ole="">
            <v:imagedata r:id="rId293" o:title=""/>
          </v:shape>
          <o:OLEObject Type="Embed" ProgID="Equation.DSMT4" ShapeID="_x0000_i1176" DrawAspect="Content" ObjectID="_1754977255" r:id="rId294"/>
        </w:object>
      </w:r>
    </w:p>
    <w:p w14:paraId="0629CFCF" w14:textId="77777777" w:rsidR="00F9431E" w:rsidRPr="000E37D8" w:rsidRDefault="00F9431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D15F81E" w14:textId="669CD4C0" w:rsidR="00F9431E" w:rsidRPr="000E37D8" w:rsidRDefault="00F9431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B.</m:t>
        </m:r>
      </m:oMath>
      <w:r w:rsidR="002A3AB2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299AA610" w14:textId="6FA1BE3A" w:rsidR="000C767C" w:rsidRPr="000E37D8" w:rsidRDefault="000C767C" w:rsidP="000C767C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A.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30DBD6C">
          <v:shape id="_x0000_i1177" type="#_x0000_t75" style="width:28.4pt;height:20.85pt" o:ole="">
            <v:imagedata r:id="rId295" o:title=""/>
          </v:shape>
          <o:OLEObject Type="Embed" ProgID="Equation.DSMT4" ShapeID="_x0000_i1177" DrawAspect="Content" ObjectID="_1754977256" r:id="rId296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là hàm đa thức nên xác định và liên tục trên </w:t>
      </w:r>
      <w:r w:rsidRPr="000E37D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8E5ABCE">
          <v:shape id="_x0000_i1178" type="#_x0000_t75" style="width:11.35pt;height:13.25pt" o:ole="">
            <v:imagedata r:id="rId283" o:title=""/>
          </v:shape>
          <o:OLEObject Type="Embed" ProgID="Equation.DSMT4" ShapeID="_x0000_i1178" DrawAspect="Content" ObjectID="_1754977257" r:id="rId297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. Đúng </w:t>
      </w:r>
    </w:p>
    <w:p w14:paraId="2B0BB2B4" w14:textId="47DCB640" w:rsidR="000C767C" w:rsidRPr="000E37D8" w:rsidRDefault="0033328F" w:rsidP="000C767C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C.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2780" w:dyaOrig="400" w14:anchorId="0E956282">
          <v:shape id="_x0000_i1179" type="#_x0000_t75" style="width:138.3pt;height:20.85pt" o:ole="">
            <v:imagedata r:id="rId298" o:title=""/>
          </v:shape>
          <o:OLEObject Type="Embed" ProgID="Equation.DSMT4" ShapeID="_x0000_i1179" DrawAspect="Content" ObjectID="_1754977258" r:id="rId299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có nghiệm trên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0C5BD519">
          <v:shape id="_x0000_i1180" type="#_x0000_t75" style="width:36pt;height:20.85pt" o:ole="">
            <v:imagedata r:id="rId290" o:title=""/>
          </v:shape>
          <o:OLEObject Type="Embed" ProgID="Equation.DSMT4" ShapeID="_x0000_i1180" DrawAspect="Content" ObjectID="_1754977259" r:id="rId300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. Đúng </w:t>
      </w:r>
    </w:p>
    <w:p w14:paraId="22807EB5" w14:textId="06C1DF42" w:rsidR="0033328F" w:rsidRPr="000E37D8" w:rsidRDefault="0033328F" w:rsidP="000C767C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D.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2780" w:dyaOrig="400" w14:anchorId="673CB54E">
          <v:shape id="_x0000_i1181" type="#_x0000_t75" style="width:138.3pt;height:20.85pt" o:ole="">
            <v:imagedata r:id="rId301" o:title=""/>
          </v:shape>
          <o:OLEObject Type="Embed" ProgID="Equation.DSMT4" ShapeID="_x0000_i1181" DrawAspect="Content" ObjectID="_1754977260" r:id="rId30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có ít nhất 1 nghiệm thuộc </w:t>
      </w:r>
      <w:r w:rsidR="00381B9A" w:rsidRPr="000E37D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153C48B4">
          <v:shape id="_x0000_i1182" type="#_x0000_t75" style="width:34.1pt;height:20.85pt" o:ole="">
            <v:imagedata r:id="rId303" o:title=""/>
          </v:shape>
          <o:OLEObject Type="Embed" ProgID="Equation.DSMT4" ShapeID="_x0000_i1182" DrawAspect="Content" ObjectID="_1754977261" r:id="rId304"/>
        </w:object>
      </w:r>
    </w:p>
    <w:p w14:paraId="569E9A4D" w14:textId="431B3471" w:rsidR="00381B9A" w:rsidRPr="000E37D8" w:rsidRDefault="00381B9A" w:rsidP="000C767C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2740" w:dyaOrig="680" w14:anchorId="2863D040">
          <v:shape id="_x0000_i1183" type="#_x0000_t75" style="width:136.4pt;height:34.1pt" o:ole="">
            <v:imagedata r:id="rId305" o:title=""/>
          </v:shape>
          <o:OLEObject Type="Embed" ProgID="Equation.DSMT4" ShapeID="_x0000_i1183" DrawAspect="Content" ObjectID="_1754977262" r:id="rId306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có ít nhất 1 nghiệm thuộc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660" w:dyaOrig="680" w14:anchorId="33A72108">
          <v:shape id="_x0000_i1184" type="#_x0000_t75" style="width:32.2pt;height:34.1pt" o:ole="">
            <v:imagedata r:id="rId307" o:title=""/>
          </v:shape>
          <o:OLEObject Type="Embed" ProgID="Equation.DSMT4" ShapeID="_x0000_i1184" DrawAspect="Content" ObjectID="_1754977263" r:id="rId308"/>
        </w:object>
      </w:r>
    </w:p>
    <w:p w14:paraId="05B7A540" w14:textId="69CB856D" w:rsidR="00381B9A" w:rsidRPr="000E37D8" w:rsidRDefault="00381B9A" w:rsidP="000C767C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C86AE79">
          <v:shape id="_x0000_i1185" type="#_x0000_t75" style="width:47.35pt;height:20.85pt" o:ole="">
            <v:imagedata r:id="rId309" o:title=""/>
          </v:shape>
          <o:OLEObject Type="Embed" ProgID="Equation.DSMT4" ShapeID="_x0000_i1185" DrawAspect="Content" ObjectID="_1754977264" r:id="rId310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có ít nhất 2 nghiệm thuộc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800" w:dyaOrig="680" w14:anchorId="6CF49D96">
          <v:shape id="_x0000_i1186" type="#_x0000_t75" style="width:39.8pt;height:34.1pt" o:ole="">
            <v:imagedata r:id="rId311" o:title=""/>
          </v:shape>
          <o:OLEObject Type="Embed" ProgID="Equation.DSMT4" ShapeID="_x0000_i1186" DrawAspect="Content" ObjectID="_1754977265" r:id="rId31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Đúng </w:t>
      </w:r>
    </w:p>
    <w:p w14:paraId="5EC935C7" w14:textId="77777777" w:rsidR="00E3245B" w:rsidRPr="000E37D8" w:rsidRDefault="00E3245B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DẶN DÒ</w:t>
      </w:r>
    </w:p>
    <w:p w14:paraId="682106D5" w14:textId="77777777" w:rsidR="00E3245B" w:rsidRPr="000E37D8" w:rsidRDefault="002A3AB2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1 </w:t>
      </w:r>
      <w:r w:rsidR="00E3245B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>Xem lại các dạng bài tập cả chương</w:t>
      </w:r>
    </w:p>
    <w:p w14:paraId="560FF6AA" w14:textId="77777777" w:rsidR="00EB136B" w:rsidRPr="000E37D8" w:rsidRDefault="002A3AB2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2 </w:t>
      </w:r>
      <w:r w:rsidR="00E3245B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>Làm bài tập SGK</w:t>
      </w:r>
    </w:p>
    <w:p w14:paraId="3D76B711" w14:textId="77777777" w:rsidR="00E3245B" w:rsidRPr="000E37D8" w:rsidRDefault="00EB136B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3 </w:t>
      </w:r>
      <w:r w:rsidR="00E3245B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>Chuẩn bị bài chương mới</w:t>
      </w:r>
    </w:p>
    <w:p w14:paraId="0E59E2D1" w14:textId="77777777" w:rsidR="00E3245B" w:rsidRPr="000E37D8" w:rsidRDefault="00E3245B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295F2506" w14:textId="77777777" w:rsidR="00F9431E" w:rsidRPr="000E37D8" w:rsidRDefault="00F9431E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421C1A64" w14:textId="77777777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4B2D458B" w14:textId="77777777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22D1CFD2" w14:textId="77777777" w:rsidR="00B179ED" w:rsidRPr="000E37D8" w:rsidRDefault="00B179ED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69540186" w14:textId="77777777" w:rsidR="009219DD" w:rsidRPr="009219DD" w:rsidRDefault="009219DD" w:rsidP="009219DD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 w:rsidRPr="009219DD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>Tài liệu được chia sẻ bởi Website VnTeach.Com</w:t>
      </w:r>
    </w:p>
    <w:p w14:paraId="56CB7374" w14:textId="77777777" w:rsidR="009219DD" w:rsidRPr="009219DD" w:rsidRDefault="009219DD" w:rsidP="009219DD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 w:rsidRPr="009219DD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>https://www.vnteach.com</w:t>
      </w:r>
    </w:p>
    <w:p w14:paraId="56191A0E" w14:textId="77777777" w:rsidR="009219DD" w:rsidRPr="009219DD" w:rsidRDefault="009219DD" w:rsidP="009219DD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 w:rsidRPr="009219DD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>Một sản phẩm của cộng đồng facebook Thư Viện VnTeach.Com</w:t>
      </w:r>
    </w:p>
    <w:p w14:paraId="1C098107" w14:textId="77777777" w:rsidR="009219DD" w:rsidRPr="009219DD" w:rsidRDefault="009219DD" w:rsidP="009219DD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 w:rsidRPr="009219DD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>https://www.facebook.com/groups/vnteach/</w:t>
      </w:r>
    </w:p>
    <w:p w14:paraId="661E7B76" w14:textId="33A79946" w:rsidR="00B179ED" w:rsidRPr="000E37D8" w:rsidRDefault="009219DD" w:rsidP="009219DD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 w:rsidRPr="009219DD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>https://www.facebook.com/groups/thuvienvnteach/</w:t>
      </w:r>
    </w:p>
    <w:p w14:paraId="3A734558" w14:textId="77777777" w:rsidR="00030C93" w:rsidRPr="000E37D8" w:rsidRDefault="00030C93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733814E3" w14:textId="77777777" w:rsidR="00BF551C" w:rsidRPr="000E37D8" w:rsidRDefault="00BF551C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49863316" w14:textId="77777777" w:rsidR="00807647" w:rsidRPr="000E37D8" w:rsidRDefault="00807647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3C62BF1D" w14:textId="77777777" w:rsidR="00807647" w:rsidRPr="000E37D8" w:rsidRDefault="00807647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334A997F" w14:textId="77777777" w:rsidR="00807647" w:rsidRPr="000E37D8" w:rsidRDefault="00807647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4FEF6E6F" w14:textId="77777777" w:rsidR="00807647" w:rsidRPr="000E37D8" w:rsidRDefault="00807647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2F6C753D" w14:textId="77777777" w:rsidR="008204BA" w:rsidRPr="000E37D8" w:rsidRDefault="008204BA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6EDA61A0" w14:textId="77777777" w:rsidR="008204BA" w:rsidRPr="000E37D8" w:rsidRDefault="008204BA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4AE0275E" w14:textId="77777777" w:rsidR="008204BA" w:rsidRPr="000E37D8" w:rsidRDefault="008204BA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14531EE3" w14:textId="77777777" w:rsidR="00C27214" w:rsidRPr="000E37D8" w:rsidRDefault="00C27214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53D4A6DB" w14:textId="77777777" w:rsidR="00C27214" w:rsidRPr="000E37D8" w:rsidRDefault="00C27214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201208D6" w14:textId="77777777" w:rsidR="00C27214" w:rsidRPr="000E37D8" w:rsidRDefault="00C27214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6EE9B515" w14:textId="77777777" w:rsidR="00C27214" w:rsidRPr="000E37D8" w:rsidRDefault="00C27214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16D4E170" w14:textId="77777777" w:rsidR="00BC6543" w:rsidRPr="000E37D8" w:rsidRDefault="00BC6543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7FD9546F" w14:textId="77777777" w:rsidR="00BC6543" w:rsidRPr="000E37D8" w:rsidRDefault="00BC6543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4F8922DB" w14:textId="77777777" w:rsidR="00BC6543" w:rsidRPr="000E37D8" w:rsidRDefault="00BC6543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5B0B0133" w14:textId="77777777" w:rsidR="00BC6543" w:rsidRPr="000E37D8" w:rsidRDefault="00BC6543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5039F2F8" w14:textId="77777777" w:rsidR="00282298" w:rsidRPr="000E37D8" w:rsidRDefault="00282298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5A2AEE15" w14:textId="77777777" w:rsidR="00282298" w:rsidRPr="000E37D8" w:rsidRDefault="00282298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3BFC7B3D" w14:textId="77777777" w:rsidR="00282298" w:rsidRPr="000E37D8" w:rsidRDefault="00282298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6010A44E" w14:textId="77777777" w:rsidR="000B5389" w:rsidRPr="000E37D8" w:rsidRDefault="000B5389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797C39AC" w14:textId="77777777" w:rsidR="000B5389" w:rsidRPr="000E37D8" w:rsidRDefault="000B5389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2DBD668F" w14:textId="77777777" w:rsidR="000B5389" w:rsidRPr="000E37D8" w:rsidRDefault="000B5389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56144527" w14:textId="77777777" w:rsidR="00F37F7D" w:rsidRPr="000E37D8" w:rsidRDefault="00F37F7D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62ADD4C3" w14:textId="77777777" w:rsidR="00F37F7D" w:rsidRPr="000E37D8" w:rsidRDefault="00F37F7D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41C836C0" w14:textId="77777777" w:rsidR="00126584" w:rsidRPr="000E37D8" w:rsidRDefault="00126584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p w14:paraId="38E92B88" w14:textId="77777777" w:rsidR="007372C6" w:rsidRPr="000E37D8" w:rsidRDefault="007372C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p w14:paraId="6437DAB1" w14:textId="77777777" w:rsidR="00343B39" w:rsidRPr="000E37D8" w:rsidRDefault="00343B39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p w14:paraId="4DCDB3C8" w14:textId="77777777" w:rsidR="00DE6936" w:rsidRPr="000E37D8" w:rsidRDefault="00DE693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p w14:paraId="6776E6AE" w14:textId="77777777" w:rsidR="009B3D75" w:rsidRPr="000E37D8" w:rsidRDefault="009B3D75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p w14:paraId="577C980C" w14:textId="77777777" w:rsidR="008E0EB7" w:rsidRPr="000E37D8" w:rsidRDefault="008E0EB7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p w14:paraId="61E1E158" w14:textId="77777777" w:rsidR="00034B31" w:rsidRPr="000E37D8" w:rsidRDefault="00034B31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sectPr w:rsidR="00034B31" w:rsidRPr="000E37D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84C329" w14:textId="77777777" w:rsidR="00F25513" w:rsidRDefault="00F25513" w:rsidP="003B3C05">
      <w:pPr>
        <w:spacing w:after="0" w:line="240" w:lineRule="auto"/>
      </w:pPr>
      <w:r>
        <w:separator/>
      </w:r>
    </w:p>
  </w:endnote>
  <w:endnote w:type="continuationSeparator" w:id="0">
    <w:p w14:paraId="6F22D40C" w14:textId="77777777" w:rsidR="00F25513" w:rsidRDefault="00F25513" w:rsidP="003B3C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8CC512" w14:textId="77777777" w:rsidR="00F25513" w:rsidRDefault="00F25513" w:rsidP="003B3C05">
      <w:pPr>
        <w:spacing w:after="0" w:line="240" w:lineRule="auto"/>
      </w:pPr>
      <w:r>
        <w:separator/>
      </w:r>
    </w:p>
  </w:footnote>
  <w:footnote w:type="continuationSeparator" w:id="0">
    <w:p w14:paraId="53A288CF" w14:textId="77777777" w:rsidR="00F25513" w:rsidRDefault="00F25513" w:rsidP="003B3C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597A22"/>
    <w:multiLevelType w:val="hybridMultilevel"/>
    <w:tmpl w:val="518865F6"/>
    <w:lvl w:ilvl="0" w:tplc="1236EFBA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F33EF2"/>
    <w:multiLevelType w:val="hybridMultilevel"/>
    <w:tmpl w:val="38E4DFC2"/>
    <w:lvl w:ilvl="0" w:tplc="965CB892">
      <w:start w:val="1"/>
      <w:numFmt w:val="upp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52736B"/>
    <w:multiLevelType w:val="hybridMultilevel"/>
    <w:tmpl w:val="F09672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8D61DC"/>
    <w:multiLevelType w:val="hybridMultilevel"/>
    <w:tmpl w:val="B5400512"/>
    <w:lvl w:ilvl="0" w:tplc="D3D0564A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FD7A6D"/>
    <w:multiLevelType w:val="hybridMultilevel"/>
    <w:tmpl w:val="19B80A24"/>
    <w:lvl w:ilvl="0" w:tplc="14BA9F34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780FF7"/>
    <w:multiLevelType w:val="hybridMultilevel"/>
    <w:tmpl w:val="8DA6AD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5A1B1A"/>
    <w:multiLevelType w:val="hybridMultilevel"/>
    <w:tmpl w:val="447818CE"/>
    <w:lvl w:ilvl="0" w:tplc="80A4AD7E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2801E05"/>
    <w:multiLevelType w:val="hybridMultilevel"/>
    <w:tmpl w:val="47CCD7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34B702A"/>
    <w:multiLevelType w:val="hybridMultilevel"/>
    <w:tmpl w:val="5B10031A"/>
    <w:lvl w:ilvl="0" w:tplc="634CE5A4">
      <w:start w:val="1"/>
      <w:numFmt w:val="upp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373C87"/>
    <w:multiLevelType w:val="hybridMultilevel"/>
    <w:tmpl w:val="81F8A626"/>
    <w:lvl w:ilvl="0" w:tplc="50B20E44">
      <w:start w:val="1"/>
      <w:numFmt w:val="upp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820B2D"/>
    <w:multiLevelType w:val="hybridMultilevel"/>
    <w:tmpl w:val="9B885F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3829900">
    <w:abstractNumId w:val="2"/>
  </w:num>
  <w:num w:numId="2" w16cid:durableId="244345844">
    <w:abstractNumId w:val="9"/>
  </w:num>
  <w:num w:numId="3" w16cid:durableId="1585844579">
    <w:abstractNumId w:val="8"/>
  </w:num>
  <w:num w:numId="4" w16cid:durableId="716709525">
    <w:abstractNumId w:val="0"/>
  </w:num>
  <w:num w:numId="5" w16cid:durableId="957446534">
    <w:abstractNumId w:val="1"/>
  </w:num>
  <w:num w:numId="6" w16cid:durableId="1762293048">
    <w:abstractNumId w:val="10"/>
  </w:num>
  <w:num w:numId="7" w16cid:durableId="870146520">
    <w:abstractNumId w:val="3"/>
  </w:num>
  <w:num w:numId="8" w16cid:durableId="1753088797">
    <w:abstractNumId w:val="5"/>
  </w:num>
  <w:num w:numId="9" w16cid:durableId="230779340">
    <w:abstractNumId w:val="7"/>
  </w:num>
  <w:num w:numId="10" w16cid:durableId="635911169">
    <w:abstractNumId w:val="4"/>
  </w:num>
  <w:num w:numId="11" w16cid:durableId="70688022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C03C0"/>
    <w:rsid w:val="00030C93"/>
    <w:rsid w:val="00034B31"/>
    <w:rsid w:val="00082BC7"/>
    <w:rsid w:val="000833A0"/>
    <w:rsid w:val="000B5389"/>
    <w:rsid w:val="000C767C"/>
    <w:rsid w:val="000E37D8"/>
    <w:rsid w:val="000F4518"/>
    <w:rsid w:val="00126584"/>
    <w:rsid w:val="00130485"/>
    <w:rsid w:val="00137A40"/>
    <w:rsid w:val="0019636E"/>
    <w:rsid w:val="001A6958"/>
    <w:rsid w:val="001D184F"/>
    <w:rsid w:val="00202C1A"/>
    <w:rsid w:val="00266C95"/>
    <w:rsid w:val="00282298"/>
    <w:rsid w:val="002A3AB2"/>
    <w:rsid w:val="002C0A29"/>
    <w:rsid w:val="002E5713"/>
    <w:rsid w:val="002F27C2"/>
    <w:rsid w:val="0033328F"/>
    <w:rsid w:val="00337DE8"/>
    <w:rsid w:val="00343B39"/>
    <w:rsid w:val="003539F4"/>
    <w:rsid w:val="00362B7F"/>
    <w:rsid w:val="003729F0"/>
    <w:rsid w:val="00381B9A"/>
    <w:rsid w:val="003B3C05"/>
    <w:rsid w:val="003B7AD1"/>
    <w:rsid w:val="003C03C0"/>
    <w:rsid w:val="003D2B61"/>
    <w:rsid w:val="003D42C7"/>
    <w:rsid w:val="003F36C0"/>
    <w:rsid w:val="00415B87"/>
    <w:rsid w:val="004239EB"/>
    <w:rsid w:val="0044415D"/>
    <w:rsid w:val="00453BB5"/>
    <w:rsid w:val="004C425E"/>
    <w:rsid w:val="004F7D97"/>
    <w:rsid w:val="00546CF3"/>
    <w:rsid w:val="00570112"/>
    <w:rsid w:val="0059618D"/>
    <w:rsid w:val="005D0B40"/>
    <w:rsid w:val="005D27A2"/>
    <w:rsid w:val="005D6901"/>
    <w:rsid w:val="005F4E98"/>
    <w:rsid w:val="00636B2C"/>
    <w:rsid w:val="006B79E8"/>
    <w:rsid w:val="006C3F01"/>
    <w:rsid w:val="006C45B8"/>
    <w:rsid w:val="006D069E"/>
    <w:rsid w:val="006D16B7"/>
    <w:rsid w:val="006E19AE"/>
    <w:rsid w:val="006E4589"/>
    <w:rsid w:val="00705586"/>
    <w:rsid w:val="007372C6"/>
    <w:rsid w:val="007A302D"/>
    <w:rsid w:val="007A533A"/>
    <w:rsid w:val="007B36E9"/>
    <w:rsid w:val="007C6C7F"/>
    <w:rsid w:val="007E6639"/>
    <w:rsid w:val="008065D9"/>
    <w:rsid w:val="00807647"/>
    <w:rsid w:val="008204BA"/>
    <w:rsid w:val="008C51E5"/>
    <w:rsid w:val="008E0EB7"/>
    <w:rsid w:val="008E7D57"/>
    <w:rsid w:val="009219DD"/>
    <w:rsid w:val="00932C45"/>
    <w:rsid w:val="0093738A"/>
    <w:rsid w:val="00981EBD"/>
    <w:rsid w:val="009B1F6D"/>
    <w:rsid w:val="009B3D75"/>
    <w:rsid w:val="00A61D5A"/>
    <w:rsid w:val="00A66599"/>
    <w:rsid w:val="00AA795D"/>
    <w:rsid w:val="00AC04E9"/>
    <w:rsid w:val="00B179ED"/>
    <w:rsid w:val="00B25C7C"/>
    <w:rsid w:val="00B27F84"/>
    <w:rsid w:val="00B638E3"/>
    <w:rsid w:val="00BA22B1"/>
    <w:rsid w:val="00BA41A3"/>
    <w:rsid w:val="00BC6543"/>
    <w:rsid w:val="00BF4875"/>
    <w:rsid w:val="00BF551C"/>
    <w:rsid w:val="00C2203A"/>
    <w:rsid w:val="00C23AE8"/>
    <w:rsid w:val="00C27214"/>
    <w:rsid w:val="00C47E2F"/>
    <w:rsid w:val="00C54F37"/>
    <w:rsid w:val="00CA7EF2"/>
    <w:rsid w:val="00D84904"/>
    <w:rsid w:val="00DD40B2"/>
    <w:rsid w:val="00DE3430"/>
    <w:rsid w:val="00DE6936"/>
    <w:rsid w:val="00E3245B"/>
    <w:rsid w:val="00E36876"/>
    <w:rsid w:val="00E87412"/>
    <w:rsid w:val="00EA365F"/>
    <w:rsid w:val="00EB136B"/>
    <w:rsid w:val="00EB49F2"/>
    <w:rsid w:val="00F14751"/>
    <w:rsid w:val="00F25513"/>
    <w:rsid w:val="00F37F7D"/>
    <w:rsid w:val="00F47B5B"/>
    <w:rsid w:val="00F943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DF1CA8"/>
  <w15:chartTrackingRefBased/>
  <w15:docId w15:val="{F8C78FB1-A1DD-4637-B2CC-75EE8D73CB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C03C0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8C5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3B3C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3C05"/>
  </w:style>
  <w:style w:type="paragraph" w:styleId="Footer">
    <w:name w:val="footer"/>
    <w:basedOn w:val="Normal"/>
    <w:link w:val="FooterChar"/>
    <w:uiPriority w:val="99"/>
    <w:unhideWhenUsed/>
    <w:rsid w:val="003B3C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3C05"/>
  </w:style>
  <w:style w:type="paragraph" w:styleId="ListParagraph">
    <w:name w:val="List Paragraph"/>
    <w:basedOn w:val="Normal"/>
    <w:uiPriority w:val="34"/>
    <w:qFormat/>
    <w:rsid w:val="000833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9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4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4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5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3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77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16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13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4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53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5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21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8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9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64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38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8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33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06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2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178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7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07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38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6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20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63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01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72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87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0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5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7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62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25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34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2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10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5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2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4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97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5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11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8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71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00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7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22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43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75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8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16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1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70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32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4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7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8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0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37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99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1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9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5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4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1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4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8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94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64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80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1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57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3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43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7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8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04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0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2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7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79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8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9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9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88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17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5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61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9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61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1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9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5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58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4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48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06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80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84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9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55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73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1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6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41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39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4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77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45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1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31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7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1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10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509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8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655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28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49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90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96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54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57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2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3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76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257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7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94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87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2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9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2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2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42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2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8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8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7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5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1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3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5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8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0.bin"/><Relationship Id="rId279" Type="http://schemas.openxmlformats.org/officeDocument/2006/relationships/image" Target="media/image130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5.wmf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8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7.wmf"/><Relationship Id="rId248" Type="http://schemas.openxmlformats.org/officeDocument/2006/relationships/image" Target="media/image11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09.bin"/><Relationship Id="rId259" Type="http://schemas.openxmlformats.org/officeDocument/2006/relationships/image" Target="media/image121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9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3.bin"/><Relationship Id="rId281" Type="http://schemas.openxmlformats.org/officeDocument/2006/relationships/image" Target="media/image131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7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2.bin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5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0.bin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6.wmf"/><Relationship Id="rId307" Type="http://schemas.openxmlformats.org/officeDocument/2006/relationships/image" Target="media/image14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image" Target="media/image104.wmf"/><Relationship Id="rId241" Type="http://schemas.openxmlformats.org/officeDocument/2006/relationships/oleObject" Target="embeddings/oleObject123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2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0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3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7.wmf"/><Relationship Id="rId309" Type="http://schemas.openxmlformats.org/officeDocument/2006/relationships/image" Target="media/image14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6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4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4.bin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3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4.wmf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image" Target="media/image111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9.wmf"/><Relationship Id="rId298" Type="http://schemas.openxmlformats.org/officeDocument/2006/relationships/image" Target="media/image138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6.wmf"/><Relationship Id="rId225" Type="http://schemas.openxmlformats.org/officeDocument/2006/relationships/image" Target="media/image106.wmf"/><Relationship Id="rId246" Type="http://schemas.openxmlformats.org/officeDocument/2006/relationships/image" Target="media/image115.wmf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313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9.wmf"/><Relationship Id="rId169" Type="http://schemas.openxmlformats.org/officeDocument/2006/relationships/image" Target="media/image7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3.bin"/><Relationship Id="rId303" Type="http://schemas.openxmlformats.org/officeDocument/2006/relationships/image" Target="media/image140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6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theme" Target="theme/theme1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102.wmf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71" Type="http://schemas.openxmlformats.org/officeDocument/2006/relationships/image" Target="media/image80.wmf"/><Relationship Id="rId227" Type="http://schemas.openxmlformats.org/officeDocument/2006/relationships/image" Target="media/image107.wmf"/><Relationship Id="rId269" Type="http://schemas.openxmlformats.org/officeDocument/2006/relationships/image" Target="media/image125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4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1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1</Pages>
  <Words>1116</Words>
  <Characters>6367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0-03-14T02:46:00Z</dcterms:created>
  <dcterms:modified xsi:type="dcterms:W3CDTF">2023-08-31T01:47:00Z</dcterms:modified>
</cp:coreProperties>
</file>